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401"/>
        <w:gridCol w:w="3160"/>
        <w:gridCol w:w="3371"/>
      </w:tblGrid>
      <w:tr w:rsidR="00662518" w:rsidRPr="00662518" w14:paraId="64A38ED7" w14:textId="2AB864FD" w:rsidTr="0020380B">
        <w:trPr>
          <w:trHeight w:val="558"/>
        </w:trPr>
        <w:tc>
          <w:tcPr>
            <w:tcW w:w="4145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2D1074" w:rsidRDefault="00662518" w:rsidP="00662518">
            <w:pPr>
              <w:jc w:val="center"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2D1074">
              <w:rPr>
                <w:rFonts w:ascii="Sahel SemiBold" w:hAnsi="Sahel SemiBold" w:cs="Sahel SemiBold"/>
                <w:color w:val="000000" w:themeColor="text1"/>
                <w:sz w:val="24"/>
                <w:szCs w:val="24"/>
                <w:rtl/>
              </w:rPr>
              <w:t>نام و نام خانوادگی :</w:t>
            </w:r>
            <w:r w:rsidRPr="002D1074">
              <w:rPr>
                <w:rFonts w:ascii="Sahel SemiBold" w:hAnsi="Sahel SemiBold" w:cs="Sahel SemiBold" w:hint="cs"/>
                <w:color w:val="000000" w:themeColor="text1"/>
                <w:sz w:val="24"/>
                <w:szCs w:val="24"/>
                <w:rtl/>
              </w:rPr>
              <w:t xml:space="preserve"> ....................</w:t>
            </w:r>
          </w:p>
        </w:tc>
        <w:tc>
          <w:tcPr>
            <w:tcW w:w="3119" w:type="dxa"/>
            <w:shd w:val="clear" w:color="auto" w:fill="FFF2CC" w:themeFill="accent4" w:themeFillTint="33"/>
            <w:vAlign w:val="center"/>
          </w:tcPr>
          <w:p w14:paraId="5E44C4AD" w14:textId="77777777" w:rsidR="00662518" w:rsidRPr="002D1074" w:rsidRDefault="00662518" w:rsidP="00662518">
            <w:pPr>
              <w:jc w:val="center"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2D1074">
              <w:rPr>
                <w:rFonts w:ascii="Sahel SemiBold" w:hAnsi="Sahel SemiBold" w:cs="Sahel SemiBold"/>
                <w:color w:val="000000" w:themeColor="text1"/>
                <w:sz w:val="24"/>
                <w:szCs w:val="24"/>
                <w:rtl/>
              </w:rPr>
              <w:t>ک</w:t>
            </w:r>
            <w:r w:rsidRPr="002D1074">
              <w:rPr>
                <w:rFonts w:ascii="Sahel SemiBold" w:hAnsi="Sahel SemiBold" w:cs="Sahel SemiBold" w:hint="cs"/>
                <w:color w:val="000000" w:themeColor="text1"/>
                <w:sz w:val="24"/>
                <w:szCs w:val="24"/>
                <w:rtl/>
              </w:rPr>
              <w:t>ـ</w:t>
            </w:r>
            <w:r w:rsidRPr="002D1074">
              <w:rPr>
                <w:rFonts w:ascii="Sahel SemiBold" w:hAnsi="Sahel SemiBold" w:cs="Sahel SemiBold"/>
                <w:color w:val="000000" w:themeColor="text1"/>
                <w:sz w:val="24"/>
                <w:szCs w:val="24"/>
                <w:rtl/>
              </w:rPr>
              <w:t>ارب</w:t>
            </w:r>
            <w:r w:rsidRPr="002D1074">
              <w:rPr>
                <w:rFonts w:ascii="Sahel SemiBold" w:hAnsi="Sahel SemiBold" w:cs="Sahel SemiBold" w:hint="cs"/>
                <w:color w:val="000000" w:themeColor="text1"/>
                <w:sz w:val="24"/>
                <w:szCs w:val="24"/>
                <w:rtl/>
              </w:rPr>
              <w:t>ـ</w:t>
            </w:r>
            <w:r w:rsidRPr="002D1074">
              <w:rPr>
                <w:rFonts w:ascii="Sahel SemiBold" w:hAnsi="Sahel SemiBold" w:cs="Sahel SemiBold"/>
                <w:color w:val="000000" w:themeColor="text1"/>
                <w:sz w:val="24"/>
                <w:szCs w:val="24"/>
                <w:rtl/>
              </w:rPr>
              <w:t>رگ ری</w:t>
            </w:r>
            <w:r w:rsidRPr="002D1074">
              <w:rPr>
                <w:rFonts w:ascii="Sahel SemiBold" w:hAnsi="Sahel SemiBold" w:cs="Sahel SemiBold" w:hint="cs"/>
                <w:color w:val="000000" w:themeColor="text1"/>
                <w:sz w:val="24"/>
                <w:szCs w:val="24"/>
                <w:rtl/>
              </w:rPr>
              <w:t>ــ</w:t>
            </w:r>
            <w:r w:rsidRPr="002D1074">
              <w:rPr>
                <w:rFonts w:ascii="Sahel SemiBold" w:hAnsi="Sahel SemiBold" w:cs="Sahel SemiBold"/>
                <w:color w:val="000000" w:themeColor="text1"/>
                <w:sz w:val="24"/>
                <w:szCs w:val="24"/>
                <w:rtl/>
              </w:rPr>
              <w:t>اض</w:t>
            </w:r>
            <w:r w:rsidRPr="002D1074">
              <w:rPr>
                <w:rFonts w:ascii="Sahel SemiBold" w:hAnsi="Sahel SemiBold" w:cs="Sahel SemiBold" w:hint="cs"/>
                <w:color w:val="000000" w:themeColor="text1"/>
                <w:sz w:val="24"/>
                <w:szCs w:val="24"/>
                <w:rtl/>
              </w:rPr>
              <w:t>ــ</w:t>
            </w:r>
            <w:r w:rsidRPr="002D1074">
              <w:rPr>
                <w:rFonts w:ascii="Sahel SemiBold" w:hAnsi="Sahel SemiBold" w:cs="Sahel SemiBold"/>
                <w:color w:val="000000" w:themeColor="text1"/>
                <w:sz w:val="24"/>
                <w:szCs w:val="24"/>
                <w:rtl/>
              </w:rPr>
              <w:t xml:space="preserve">ی </w:t>
            </w:r>
            <w:r w:rsidR="00085FEC" w:rsidRPr="002D1074">
              <w:rPr>
                <w:rFonts w:ascii="Sahel SemiBold" w:hAnsi="Sahel SemiBold" w:cs="Sahel SemiBold" w:hint="cs"/>
                <w:color w:val="000000" w:themeColor="text1"/>
                <w:sz w:val="24"/>
                <w:szCs w:val="24"/>
                <w:rtl/>
              </w:rPr>
              <w:t>نه</w:t>
            </w:r>
            <w:r w:rsidRPr="002D1074">
              <w:rPr>
                <w:rFonts w:ascii="Sahel SemiBold" w:hAnsi="Sahel SemiBold" w:cs="Sahel SemiBold" w:hint="cs"/>
                <w:color w:val="000000" w:themeColor="text1"/>
                <w:sz w:val="24"/>
                <w:szCs w:val="24"/>
                <w:rtl/>
              </w:rPr>
              <w:t>م</w:t>
            </w:r>
          </w:p>
          <w:p w14:paraId="16F0CC74" w14:textId="69328792" w:rsidR="002D1074" w:rsidRPr="002D1074" w:rsidRDefault="002D1074" w:rsidP="00662518">
            <w:pPr>
              <w:jc w:val="center"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2D1074">
              <w:rPr>
                <w:rFonts w:ascii="Sahel SemiBold" w:hAnsi="Sahel SemiBold" w:cs="Sahel SemiBold"/>
                <w:b/>
                <w:bCs/>
                <w:sz w:val="24"/>
                <w:szCs w:val="24"/>
                <w:rtl/>
              </w:rPr>
              <w:t xml:space="preserve">فصل 1 :  </w:t>
            </w:r>
            <w:r w:rsidRPr="002D1074">
              <w:rPr>
                <w:rFonts w:ascii="Sahel SemiBold" w:hAnsi="Sahel SemiBold" w:cs="Sahel SemiBold" w:hint="cs"/>
                <w:b/>
                <w:bCs/>
                <w:sz w:val="24"/>
                <w:szCs w:val="24"/>
                <w:rtl/>
              </w:rPr>
              <w:t>مجموعه ها</w:t>
            </w:r>
          </w:p>
        </w:tc>
        <w:tc>
          <w:tcPr>
            <w:tcW w:w="3668" w:type="dxa"/>
            <w:shd w:val="clear" w:color="auto" w:fill="F2F2F2" w:themeFill="background1" w:themeFillShade="F2"/>
            <w:vAlign w:val="center"/>
          </w:tcPr>
          <w:p w14:paraId="7F070FF4" w14:textId="6147D1DD" w:rsidR="00662518" w:rsidRPr="002D1074" w:rsidRDefault="002D1074" w:rsidP="00662518">
            <w:pPr>
              <w:jc w:val="center"/>
              <w:rPr>
                <w:rFonts w:ascii="Sahel SemiBold" w:hAnsi="Sahel SemiBold" w:cs="Sahel SemiBold"/>
                <w:b/>
                <w:bCs/>
                <w:sz w:val="24"/>
                <w:szCs w:val="24"/>
                <w:rtl/>
              </w:rPr>
            </w:pPr>
            <w:r w:rsidRPr="002D1074">
              <w:rPr>
                <w:rFonts w:ascii="Sahel SemiBold" w:hAnsi="Sahel SemiBold" w:cs="Sahel SemiBold" w:hint="cs"/>
                <w:b/>
                <w:bCs/>
                <w:sz w:val="24"/>
                <w:szCs w:val="24"/>
                <w:rtl/>
              </w:rPr>
              <w:t xml:space="preserve">درس اول : </w:t>
            </w:r>
          </w:p>
        </w:tc>
      </w:tr>
      <w:tr w:rsidR="00662518" w:rsidRPr="00662518" w14:paraId="2CED4BBB" w14:textId="77777777" w:rsidTr="00AC5613">
        <w:tc>
          <w:tcPr>
            <w:tcW w:w="10932" w:type="dxa"/>
            <w:gridSpan w:val="3"/>
            <w:tcBorders>
              <w:bottom w:val="nil"/>
            </w:tcBorders>
          </w:tcPr>
          <w:p w14:paraId="0F14D2F2" w14:textId="77777777" w:rsidR="00662518" w:rsidRPr="0085431C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20380B" w:rsidRPr="00662518" w14:paraId="4E0674C1" w14:textId="77777777" w:rsidTr="00135DAD">
        <w:tc>
          <w:tcPr>
            <w:tcW w:w="10932" w:type="dxa"/>
            <w:gridSpan w:val="3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10772" w:type="dxa"/>
              <w:tblLook w:val="0600" w:firstRow="0" w:lastRow="0" w:firstColumn="0" w:lastColumn="0" w:noHBand="1" w:noVBand="1"/>
            </w:tblPr>
            <w:tblGrid>
              <w:gridCol w:w="10772"/>
            </w:tblGrid>
            <w:tr w:rsidR="0020380B" w:rsidRPr="00085FEC" w14:paraId="5D50CAA9" w14:textId="77777777" w:rsidTr="00A61451">
              <w:trPr>
                <w:trHeight w:val="2549"/>
              </w:trPr>
              <w:tc>
                <w:tcPr>
                  <w:tcW w:w="10772" w:type="dxa"/>
                  <w:tcBorders>
                    <w:top w:val="nil"/>
                    <w:bottom w:val="dotted" w:sz="4" w:space="0" w:color="auto"/>
                  </w:tcBorders>
                </w:tcPr>
                <w:p w14:paraId="6EB120A8" w14:textId="1DBD81ED" w:rsidR="0020380B" w:rsidRDefault="0020380B" w:rsidP="00085FEC">
                  <w:pPr>
                    <w:pStyle w:val="ListParagraph"/>
                    <w:numPr>
                      <w:ilvl w:val="0"/>
                      <w:numId w:val="31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</w:rPr>
                  </w:pPr>
                  <w:r w:rsidRPr="00085FEC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</w:t>
                  </w:r>
                  <w:r w:rsidRPr="00085FEC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کدام عبارت‌ها</w:t>
                  </w:r>
                  <w:r w:rsidRPr="00085FEC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85FEC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مشخص کننده </w:t>
                  </w:r>
                  <w:r w:rsidRPr="00085FEC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085FEC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ک</w:t>
                  </w:r>
                  <w:r w:rsidRPr="00085FEC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جموعه است</w:t>
                  </w:r>
                  <w:r w:rsidRPr="00085FEC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20380B" w14:paraId="4608CCB0" w14:textId="77777777" w:rsidTr="00A61451">
                    <w:tc>
                      <w:tcPr>
                        <w:tcW w:w="3515" w:type="dxa"/>
                      </w:tcPr>
                      <w:p w14:paraId="20FE8AF3" w14:textId="4989D680" w:rsidR="0020380B" w:rsidRDefault="0020380B" w:rsidP="0020380B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20380B"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>- سه شاعر ا</w:t>
                        </w:r>
                        <w:r w:rsidRPr="0020380B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20380B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4"/>
                            <w:szCs w:val="24"/>
                            <w:rtl/>
                          </w:rPr>
                          <w:t>ران</w:t>
                        </w:r>
                        <w:r w:rsidRPr="0020380B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20380B"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6025599A" w14:textId="1BA73606" w:rsidR="0020380B" w:rsidRDefault="0020380B" w:rsidP="0020380B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20380B"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>- پنج عدد اول متوال</w:t>
                        </w:r>
                        <w:r w:rsidRPr="0020380B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13EB542C" w14:textId="1CC8CEC5" w:rsidR="0020380B" w:rsidRDefault="0020380B" w:rsidP="0020380B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20380B"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>-سه ورزشکار ب</w:t>
                        </w:r>
                        <w:r w:rsidRPr="0020380B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20380B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4"/>
                            <w:szCs w:val="24"/>
                            <w:rtl/>
                          </w:rPr>
                          <w:t>رجند</w:t>
                        </w:r>
                        <w:r w:rsidRPr="0020380B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</w:p>
                    </w:tc>
                  </w:tr>
                  <w:tr w:rsidR="0020380B" w14:paraId="7EEA3F4C" w14:textId="77777777" w:rsidTr="00A61451">
                    <w:tc>
                      <w:tcPr>
                        <w:tcW w:w="3515" w:type="dxa"/>
                      </w:tcPr>
                      <w:p w14:paraId="2D5E827C" w14:textId="485FE390" w:rsidR="0020380B" w:rsidRPr="0020380B" w:rsidRDefault="0020380B" w:rsidP="0020380B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85FEC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- </w:t>
                        </w:r>
                        <w:r w:rsidRPr="00085FEC"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>شمارنده‌ها</w:t>
                        </w:r>
                        <w:r w:rsidRPr="00085FEC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085FEC"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24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1DC09E79" w14:textId="1A950124" w:rsidR="0020380B" w:rsidRPr="0020380B" w:rsidRDefault="0020380B" w:rsidP="0020380B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85FEC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- </w:t>
                        </w:r>
                        <w:r w:rsidRPr="00085FEC"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>سه عدد زوج متوال</w:t>
                        </w:r>
                        <w:r w:rsidRPr="00085FEC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018C501E" w14:textId="1C4549CA" w:rsidR="0020380B" w:rsidRPr="0020380B" w:rsidRDefault="0020380B" w:rsidP="0020380B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85FEC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- </w:t>
                        </w:r>
                        <w:r w:rsidRPr="00085FEC"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>چهار عدد فرد متوال</w:t>
                        </w:r>
                        <w:r w:rsidRPr="00085FEC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085FEC"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085FEC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085FEC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4"/>
                            <w:szCs w:val="24"/>
                            <w:rtl/>
                          </w:rPr>
                          <w:t>ک</w:t>
                        </w:r>
                        <w:r w:rsidRPr="00085FEC"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رقم</w:t>
                        </w:r>
                        <w:r w:rsidRPr="00085FEC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085FEC"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20380B" w14:paraId="65185438" w14:textId="77777777" w:rsidTr="00A61451">
                    <w:tc>
                      <w:tcPr>
                        <w:tcW w:w="3515" w:type="dxa"/>
                      </w:tcPr>
                      <w:p w14:paraId="691866DE" w14:textId="6F02E36D" w:rsidR="0020380B" w:rsidRPr="00085FEC" w:rsidRDefault="0020380B" w:rsidP="0020380B">
                        <w:pPr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85FEC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-</w:t>
                        </w:r>
                        <w:r w:rsidRPr="00085FEC"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>دو عدد طب</w:t>
                        </w:r>
                        <w:r w:rsidRPr="00085FEC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085FEC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4"/>
                            <w:szCs w:val="24"/>
                            <w:rtl/>
                          </w:rPr>
                          <w:t>ع</w:t>
                        </w:r>
                        <w:r w:rsidRPr="00085FEC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085FEC"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کمتر از 5 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682F47C2" w14:textId="5FB3E3FD" w:rsidR="0020380B" w:rsidRPr="00085FEC" w:rsidRDefault="0020380B" w:rsidP="0020380B">
                        <w:pPr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85FEC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- </w:t>
                        </w:r>
                        <w:r w:rsidRPr="00085FEC"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>چهار عدد زوج متوال</w:t>
                        </w:r>
                        <w:r w:rsidRPr="00085FEC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085FEC"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78E0DA01" w14:textId="1AD6C3EC" w:rsidR="0020380B" w:rsidRPr="00085FEC" w:rsidRDefault="0020380B" w:rsidP="0020380B">
                        <w:pPr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85FEC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- </w:t>
                        </w:r>
                        <w:r w:rsidRPr="00085FEC"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اعداد اول </w:t>
                        </w:r>
                        <w:r w:rsidRPr="00085FEC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085FEC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4"/>
                            <w:szCs w:val="24"/>
                            <w:rtl/>
                          </w:rPr>
                          <w:t>ک</w:t>
                        </w:r>
                        <w:r w:rsidRPr="00085FEC"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رقم</w:t>
                        </w:r>
                        <w:r w:rsidRPr="00085FEC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085FEC"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20380B" w14:paraId="234BC2EB" w14:textId="77777777" w:rsidTr="00A61451">
                    <w:tc>
                      <w:tcPr>
                        <w:tcW w:w="3515" w:type="dxa"/>
                      </w:tcPr>
                      <w:p w14:paraId="6A5278E0" w14:textId="35BA2032" w:rsidR="0020380B" w:rsidRPr="00085FEC" w:rsidRDefault="0020380B" w:rsidP="0020380B">
                        <w:pPr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85FEC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- </w:t>
                        </w:r>
                        <w:r w:rsidRPr="00085FEC"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سه عدد اول کوچک‌تر از 10 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78F41E09" w14:textId="05A762D2" w:rsidR="0020380B" w:rsidRPr="00085FEC" w:rsidRDefault="0020380B" w:rsidP="0020380B">
                        <w:pPr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85FEC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- </w:t>
                        </w:r>
                        <w:r w:rsidRPr="00085FEC"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>دو ماه از ماه‌ها</w:t>
                        </w:r>
                        <w:r w:rsidRPr="00085FEC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085FEC"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فصل بهار 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4831385A" w14:textId="1E7FAE5D" w:rsidR="0020380B" w:rsidRPr="00085FEC" w:rsidRDefault="0020380B" w:rsidP="0020380B">
                        <w:pPr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85FEC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- </w:t>
                        </w:r>
                        <w:r w:rsidRPr="00085FEC"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چهار عدد مرکب کوچکتر از ده </w:t>
                        </w:r>
                      </w:p>
                    </w:tc>
                  </w:tr>
                  <w:tr w:rsidR="0020380B" w14:paraId="4C147B81" w14:textId="77777777" w:rsidTr="00A61451">
                    <w:tc>
                      <w:tcPr>
                        <w:tcW w:w="3515" w:type="dxa"/>
                      </w:tcPr>
                      <w:p w14:paraId="38FF6E51" w14:textId="1627616A" w:rsidR="0020380B" w:rsidRPr="00085FEC" w:rsidRDefault="0020380B" w:rsidP="0020380B">
                        <w:pPr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85FEC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-</w:t>
                        </w:r>
                        <w:r w:rsidRPr="00085FEC"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>اعداد اول بزرگتر از 10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3A37E148" w14:textId="5CEBC7A8" w:rsidR="0020380B" w:rsidRPr="00085FEC" w:rsidRDefault="0020380B" w:rsidP="0020380B">
                        <w:pPr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85FEC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- </w:t>
                        </w:r>
                        <w:r w:rsidRPr="00085FEC"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>اعداد طب</w:t>
                        </w:r>
                        <w:r w:rsidRPr="00085FEC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085FEC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4"/>
                            <w:szCs w:val="24"/>
                            <w:rtl/>
                          </w:rPr>
                          <w:t>ع</w:t>
                        </w:r>
                        <w:r w:rsidRPr="00085FEC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085FEC"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ب</w:t>
                        </w:r>
                        <w:r w:rsidRPr="00085FEC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085FEC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4"/>
                            <w:szCs w:val="24"/>
                            <w:rtl/>
                          </w:rPr>
                          <w:t>ن</w:t>
                        </w:r>
                        <w:r w:rsidRPr="00085FEC"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0 و 4 </w:t>
                        </w: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 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0CCA686B" w14:textId="73E8CF37" w:rsidR="0020380B" w:rsidRPr="00085FEC" w:rsidRDefault="0020380B" w:rsidP="0020380B">
                        <w:pPr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85FEC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- </w:t>
                        </w:r>
                        <w:r w:rsidRPr="00085FEC"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>دو عدد صح</w:t>
                        </w:r>
                        <w:r w:rsidRPr="00085FEC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085FEC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4"/>
                            <w:szCs w:val="24"/>
                            <w:rtl/>
                          </w:rPr>
                          <w:t>ح</w:t>
                        </w:r>
                        <w:r w:rsidRPr="00085FEC"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ب</w:t>
                        </w:r>
                        <w:r w:rsidRPr="00085FEC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085FEC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4"/>
                            <w:szCs w:val="24"/>
                            <w:rtl/>
                          </w:rPr>
                          <w:t>ن</w:t>
                        </w:r>
                        <w:r w:rsidRPr="00085FEC"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0 و 3</w:t>
                        </w:r>
                      </w:p>
                    </w:tc>
                  </w:tr>
                </w:tbl>
                <w:p w14:paraId="775A4688" w14:textId="456255FC" w:rsidR="0020380B" w:rsidRPr="00085FEC" w:rsidRDefault="0020380B" w:rsidP="003D13B7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</w:tr>
            <w:tr w:rsidR="0020380B" w:rsidRPr="00085FEC" w14:paraId="1A05D140" w14:textId="77777777" w:rsidTr="00FE6F51">
              <w:trPr>
                <w:trHeight w:val="1967"/>
              </w:trPr>
              <w:tc>
                <w:tcPr>
                  <w:tcW w:w="10772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F7BADF3" w14:textId="57207DAE" w:rsidR="0020380B" w:rsidRDefault="0020380B" w:rsidP="00962B32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</w:rPr>
                  </w:pPr>
                  <w:r w:rsidRPr="00085FEC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FE6F51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الف - </w:t>
                  </w:r>
                  <w:r w:rsidRPr="00962B3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کدام عبارت‌ها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962B3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معرف </w:t>
                  </w:r>
                  <w:r w:rsidRPr="00962B3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962B32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ک</w:t>
                  </w:r>
                  <w:r w:rsidRPr="00962B3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مجموعه ته</w:t>
                  </w:r>
                  <w:r w:rsidRPr="00962B3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962B3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است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288"/>
                    <w:gridCol w:w="3177"/>
                    <w:gridCol w:w="4081"/>
                  </w:tblGrid>
                  <w:tr w:rsidR="0020380B" w14:paraId="338A6626" w14:textId="77777777" w:rsidTr="00A61451">
                    <w:tc>
                      <w:tcPr>
                        <w:tcW w:w="3288" w:type="dxa"/>
                      </w:tcPr>
                      <w:p w14:paraId="23E05B2A" w14:textId="485A5816" w:rsidR="0020380B" w:rsidRDefault="0020380B" w:rsidP="0020380B">
                        <w:pPr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-</w:t>
                        </w:r>
                        <w:r w:rsidRPr="00962B32"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عددها</w:t>
                        </w:r>
                        <w:r w:rsidRPr="00962B32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962B32"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دو رقم</w:t>
                        </w:r>
                        <w:r w:rsidRPr="00962B32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962B32"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زوج اول </w:t>
                        </w:r>
                      </w:p>
                    </w:tc>
                    <w:tc>
                      <w:tcPr>
                        <w:tcW w:w="3177" w:type="dxa"/>
                      </w:tcPr>
                      <w:p w14:paraId="711621E3" w14:textId="4CF2113E" w:rsidR="0020380B" w:rsidRDefault="0020380B" w:rsidP="0020380B">
                        <w:pPr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</w:rPr>
                          <w:t>-</w:t>
                        </w:r>
                        <w:r w:rsidRPr="00962B32"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عددها</w:t>
                        </w:r>
                        <w:r w:rsidRPr="00962B32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962B32"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اول و زوج </w:t>
                        </w:r>
                      </w:p>
                    </w:tc>
                    <w:tc>
                      <w:tcPr>
                        <w:tcW w:w="4081" w:type="dxa"/>
                      </w:tcPr>
                      <w:p w14:paraId="791EF42D" w14:textId="7D8C5BC6" w:rsidR="0020380B" w:rsidRDefault="0020380B" w:rsidP="0020380B">
                        <w:pPr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- </w:t>
                        </w:r>
                        <w:r w:rsidRPr="00962B32"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>اعداد طب</w:t>
                        </w:r>
                        <w:r w:rsidRPr="00962B32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962B32">
                          <w:rPr>
                            <w:rFonts w:ascii="Shabnam" w:hAnsi="Shabnam" w:cs="B Nazanin" w:hint="eastAsia"/>
                            <w:b/>
                            <w:bCs/>
                            <w:sz w:val="24"/>
                            <w:szCs w:val="24"/>
                            <w:rtl/>
                          </w:rPr>
                          <w:t>ع</w:t>
                        </w:r>
                        <w:r w:rsidRPr="00962B32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962B32"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ب</w:t>
                        </w:r>
                        <w:r w:rsidRPr="00962B32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962B32">
                          <w:rPr>
                            <w:rFonts w:ascii="Shabnam" w:hAnsi="Shabnam" w:cs="B Nazanin" w:hint="eastAsia"/>
                            <w:b/>
                            <w:bCs/>
                            <w:sz w:val="24"/>
                            <w:szCs w:val="24"/>
                            <w:rtl/>
                          </w:rPr>
                          <w:t>ن</w:t>
                        </w:r>
                        <w:r w:rsidRPr="00962B32"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7 و 8 </w:t>
                        </w:r>
                      </w:p>
                    </w:tc>
                  </w:tr>
                  <w:tr w:rsidR="0020380B" w14:paraId="5BAF0202" w14:textId="77777777" w:rsidTr="00A61451">
                    <w:tc>
                      <w:tcPr>
                        <w:tcW w:w="3288" w:type="dxa"/>
                      </w:tcPr>
                      <w:p w14:paraId="7FC79E5F" w14:textId="2CD8B72B" w:rsidR="0020380B" w:rsidRDefault="0020380B" w:rsidP="0020380B">
                        <w:pPr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- </w:t>
                        </w:r>
                        <w:r w:rsidRPr="00962B32"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>اعداد طب</w:t>
                        </w:r>
                        <w:r w:rsidRPr="00962B32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962B32">
                          <w:rPr>
                            <w:rFonts w:ascii="Shabnam" w:hAnsi="Shabnam" w:cs="B Nazanin" w:hint="eastAsia"/>
                            <w:b/>
                            <w:bCs/>
                            <w:sz w:val="24"/>
                            <w:szCs w:val="24"/>
                            <w:rtl/>
                          </w:rPr>
                          <w:t>ع</w:t>
                        </w:r>
                        <w:r w:rsidRPr="00962B32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962B32"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کوچک‌</w: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ت</w:t>
                        </w:r>
                        <w:r w:rsidRPr="00962B32"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ر از </w:t>
                        </w:r>
                        <w:r w:rsidRPr="00962B32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962B32">
                          <w:rPr>
                            <w:rFonts w:ascii="Shabnam" w:hAnsi="Shabnam" w:cs="B Nazanin" w:hint="eastAsia"/>
                            <w:b/>
                            <w:bCs/>
                            <w:sz w:val="24"/>
                            <w:szCs w:val="24"/>
                            <w:rtl/>
                          </w:rPr>
                          <w:t>ک</w:t>
                        </w:r>
                      </w:p>
                    </w:tc>
                    <w:tc>
                      <w:tcPr>
                        <w:tcW w:w="3177" w:type="dxa"/>
                      </w:tcPr>
                      <w:p w14:paraId="28139E4C" w14:textId="1F94E679" w:rsidR="0020380B" w:rsidRDefault="0020380B" w:rsidP="0020380B">
                        <w:pPr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-</w:t>
                        </w:r>
                        <w:r w:rsidRPr="00962B32"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شمارنده‌ها</w:t>
                        </w:r>
                        <w:r w:rsidRPr="00962B32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962B32"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اول عدد 7 </w:t>
                        </w:r>
                      </w:p>
                    </w:tc>
                    <w:tc>
                      <w:tcPr>
                        <w:tcW w:w="4081" w:type="dxa"/>
                      </w:tcPr>
                      <w:p w14:paraId="13AC7FC9" w14:textId="2E5A80CE" w:rsidR="0020380B" w:rsidRDefault="0020380B" w:rsidP="0020380B">
                        <w:pPr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-</w:t>
                        </w:r>
                        <w:r w:rsidRPr="00962B32"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عددها</w:t>
                        </w:r>
                        <w:r w:rsidRPr="00962B32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962B32"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صح</w:t>
                        </w:r>
                        <w:r w:rsidRPr="00962B32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962B32">
                          <w:rPr>
                            <w:rFonts w:ascii="Shabnam" w:hAnsi="Shabnam" w:cs="B Nazanin" w:hint="eastAsia"/>
                            <w:b/>
                            <w:bCs/>
                            <w:sz w:val="24"/>
                            <w:szCs w:val="24"/>
                            <w:rtl/>
                          </w:rPr>
                          <w:t>ح</w:t>
                        </w:r>
                        <w:r w:rsidRPr="00962B32"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بزرگتراز 3- و کوچکتر از 2- </w:t>
                        </w:r>
                      </w:p>
                    </w:tc>
                  </w:tr>
                  <w:tr w:rsidR="0020380B" w14:paraId="6AC64FFB" w14:textId="77777777" w:rsidTr="00A61451">
                    <w:tc>
                      <w:tcPr>
                        <w:tcW w:w="3288" w:type="dxa"/>
                      </w:tcPr>
                      <w:p w14:paraId="093D5302" w14:textId="186BC4AD" w:rsidR="0020380B" w:rsidRDefault="0020380B" w:rsidP="0020380B">
                        <w:pPr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-</w:t>
                        </w:r>
                        <w:r w:rsidRPr="00962B32"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>عددها</w:t>
                        </w:r>
                        <w:r w:rsidRPr="00962B32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962B32"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طب</w:t>
                        </w:r>
                        <w:r w:rsidRPr="00962B32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962B32">
                          <w:rPr>
                            <w:rFonts w:ascii="Shabnam" w:hAnsi="Shabnam" w:cs="B Nazanin" w:hint="eastAsia"/>
                            <w:b/>
                            <w:bCs/>
                            <w:sz w:val="24"/>
                            <w:szCs w:val="24"/>
                            <w:rtl/>
                          </w:rPr>
                          <w:t>ع</w:t>
                        </w:r>
                        <w:r w:rsidRPr="00962B32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962B32"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ب</w:t>
                        </w:r>
                        <w:r w:rsidRPr="00962B32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962B32">
                          <w:rPr>
                            <w:rFonts w:ascii="Shabnam" w:hAnsi="Shabnam" w:cs="B Nazanin" w:hint="eastAsia"/>
                            <w:b/>
                            <w:bCs/>
                            <w:sz w:val="24"/>
                            <w:szCs w:val="24"/>
                            <w:rtl/>
                          </w:rPr>
                          <w:t>ن</w:t>
                        </w:r>
                        <w:r w:rsidRPr="00962B32"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1 و 1- </w:t>
                        </w:r>
                      </w:p>
                    </w:tc>
                    <w:tc>
                      <w:tcPr>
                        <w:tcW w:w="3177" w:type="dxa"/>
                      </w:tcPr>
                      <w:p w14:paraId="10A624F5" w14:textId="7964CF86" w:rsidR="0020380B" w:rsidRDefault="0020380B" w:rsidP="0020380B">
                        <w:pPr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-</w:t>
                        </w:r>
                        <w:r w:rsidRPr="00962B32"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عددها</w:t>
                        </w:r>
                        <w:r w:rsidRPr="00962B32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962B32"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اول ب</w:t>
                        </w:r>
                        <w:r w:rsidRPr="00962B32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962B32">
                          <w:rPr>
                            <w:rFonts w:ascii="Shabnam" w:hAnsi="Shabnam" w:cs="B Nazanin" w:hint="eastAsia"/>
                            <w:b/>
                            <w:bCs/>
                            <w:sz w:val="24"/>
                            <w:szCs w:val="24"/>
                            <w:rtl/>
                          </w:rPr>
                          <w:t>ن</w:t>
                        </w:r>
                        <w:r w:rsidRPr="00962B32"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4 و 16 </w:t>
                        </w:r>
                      </w:p>
                    </w:tc>
                    <w:tc>
                      <w:tcPr>
                        <w:tcW w:w="4081" w:type="dxa"/>
                      </w:tcPr>
                      <w:p w14:paraId="50E48B71" w14:textId="08DAAE38" w:rsidR="0020380B" w:rsidRDefault="0020380B" w:rsidP="0020380B">
                        <w:pPr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- </w:t>
                        </w:r>
                        <w:r w:rsidRPr="00962B32"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عددها</w:t>
                        </w:r>
                        <w:r w:rsidRPr="00962B32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962B32"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صح</w:t>
                        </w:r>
                        <w:r w:rsidRPr="00962B32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962B32">
                          <w:rPr>
                            <w:rFonts w:ascii="Shabnam" w:hAnsi="Shabnam" w:cs="B Nazanin" w:hint="eastAsia"/>
                            <w:b/>
                            <w:bCs/>
                            <w:sz w:val="24"/>
                            <w:szCs w:val="24"/>
                            <w:rtl/>
                          </w:rPr>
                          <w:t>ح</w:t>
                        </w:r>
                        <w:r w:rsidRPr="00962B32"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ب</w:t>
                        </w:r>
                        <w:r w:rsidRPr="00962B32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962B32">
                          <w:rPr>
                            <w:rFonts w:ascii="Shabnam" w:hAnsi="Shabnam" w:cs="B Nazanin" w:hint="eastAsia"/>
                            <w:b/>
                            <w:bCs/>
                            <w:sz w:val="24"/>
                            <w:szCs w:val="24"/>
                            <w:rtl/>
                          </w:rPr>
                          <w:t>ن</w:t>
                        </w:r>
                        <w:r w:rsidRPr="00962B32"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2- و 2 </w:t>
                        </w:r>
                      </w:p>
                    </w:tc>
                  </w:tr>
                </w:tbl>
                <w:p w14:paraId="1D9C8E25" w14:textId="389AC075" w:rsidR="0020380B" w:rsidRPr="00FE6F51" w:rsidRDefault="00FE6F51" w:rsidP="00962B32">
                  <w:pPr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E6F51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ب- </w:t>
                  </w:r>
                  <w:r w:rsidRPr="00FE6F51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</w:rPr>
                    <w:t>یک عبارت بنویسید که نشان دهنده مجموعه تهی باشد.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</w:rPr>
                    <w:t xml:space="preserve"> : .....................................</w:t>
                  </w:r>
                </w:p>
              </w:tc>
            </w:tr>
            <w:tr w:rsidR="0020380B" w:rsidRPr="00085FEC" w14:paraId="4681FBA0" w14:textId="77777777" w:rsidTr="0020380B">
              <w:trPr>
                <w:trHeight w:val="1372"/>
              </w:trPr>
              <w:tc>
                <w:tcPr>
                  <w:tcW w:w="10772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393361" w14:textId="77777777" w:rsidR="0020380B" w:rsidRDefault="0020380B" w:rsidP="00515943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</w:rPr>
                  </w:pPr>
                  <w:r w:rsidRPr="00515943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درست و نادرست را تع</w:t>
                  </w:r>
                  <w:r w:rsidRPr="00515943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ی</w:t>
                  </w:r>
                  <w:r w:rsidRPr="00515943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515943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کن</w:t>
                  </w:r>
                  <w:r w:rsidRPr="00515943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15943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د</w:t>
                  </w:r>
                  <w:r w:rsidRPr="00515943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  <w:p w14:paraId="46B7A241" w14:textId="2E1C7FF3" w:rsidR="0020380B" w:rsidRPr="00515943" w:rsidRDefault="0020380B" w:rsidP="0020380B">
                  <w:pPr>
                    <w:tabs>
                      <w:tab w:val="left" w:pos="8400"/>
                    </w:tabs>
                    <w:rPr>
                      <w:rFonts w:ascii="Calibri" w:eastAsia="Calibri" w:hAnsi="Calibri" w:cs="B Nazanin" w:hint="cs"/>
                      <w:b/>
                      <w:bCs/>
                      <w:i/>
                      <w:sz w:val="24"/>
                      <w:szCs w:val="24"/>
                      <w:rtl/>
                    </w:rPr>
                  </w:pPr>
                  <w:r>
                    <w:rPr>
                      <w:rFonts w:ascii="Calibri" w:eastAsia="Calibri" w:hAnsi="Calibri" w:cs="B Nazanin" w:hint="cs"/>
                      <w:b/>
                      <w:bCs/>
                      <w:i/>
                      <w:sz w:val="24"/>
                      <w:szCs w:val="24"/>
                      <w:rtl/>
                    </w:rPr>
                    <w:t xml:space="preserve">- </w:t>
                  </w:r>
                  <w:r w:rsidRPr="00515943">
                    <w:rPr>
                      <w:rFonts w:ascii="Calibri" w:eastAsia="Calibri" w:hAnsi="Calibri" w:cs="B Nazanin" w:hint="cs"/>
                      <w:b/>
                      <w:bCs/>
                      <w:i/>
                      <w:sz w:val="24"/>
                      <w:szCs w:val="24"/>
                      <w:rtl/>
                    </w:rPr>
                    <w:t xml:space="preserve">اگر مجموعه‌ای عضو نداشته باشد آنرا مجموعه تهی می‌نامیم.              </w:t>
                  </w:r>
                  <w:r>
                    <w:rPr>
                      <w:rFonts w:ascii="Calibri" w:eastAsia="Calibri" w:hAnsi="Calibri" w:cs="B Nazanin" w:hint="cs"/>
                      <w:b/>
                      <w:bCs/>
                      <w:i/>
                      <w:sz w:val="24"/>
                      <w:szCs w:val="24"/>
                      <w:rtl/>
                    </w:rPr>
                    <w:t xml:space="preserve">    -</w:t>
                  </w:r>
                  <w:r w:rsidRPr="00515943">
                    <w:rPr>
                      <w:rFonts w:ascii="Calibri" w:eastAsia="Calibri" w:hAnsi="Calibri" w:cs="B Nazanin" w:hint="cs"/>
                      <w:b/>
                      <w:bCs/>
                      <w:i/>
                      <w:sz w:val="24"/>
                      <w:szCs w:val="24"/>
                      <w:rtl/>
                    </w:rPr>
                    <w:t xml:space="preserve"> مجموعه {</w:t>
                  </w:r>
                  <w:r w:rsidRPr="00515943">
                    <w:rPr>
                      <w:rFonts w:ascii="Calibri" w:eastAsia="Calibri" w:hAnsi="Calibri" w:cs="B Nazanin" w:hint="cs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>0</w:t>
                  </w:r>
                  <w:r w:rsidRPr="00515943">
                    <w:rPr>
                      <w:rFonts w:ascii="Calibri" w:eastAsia="Calibri" w:hAnsi="Calibri" w:cs="B Nazanin" w:hint="cs"/>
                      <w:b/>
                      <w:bCs/>
                      <w:i/>
                      <w:sz w:val="24"/>
                      <w:szCs w:val="24"/>
                      <w:rtl/>
                    </w:rPr>
                    <w:t xml:space="preserve">} یک مجموعه تهی است. </w:t>
                  </w:r>
                </w:p>
                <w:p w14:paraId="398A3036" w14:textId="77777777" w:rsidR="00D009B2" w:rsidRDefault="0020380B" w:rsidP="0020380B">
                  <w:pPr>
                    <w:jc w:val="both"/>
                    <w:rPr>
                      <w:rFonts w:eastAsia="Calibri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</w:rPr>
                    <w:t xml:space="preserve">- </w:t>
                  </w:r>
                  <w:r w:rsidRPr="00515943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</w:rPr>
                    <w:t xml:space="preserve">تساوی </w:t>
                  </w:r>
                  <w:r w:rsidRPr="00515943">
                    <w:rPr>
                      <w:rFonts w:cs="B Nazanin"/>
                      <w:b/>
                      <w:bCs/>
                      <w:position w:val="-14"/>
                      <w:sz w:val="24"/>
                      <w:szCs w:val="24"/>
                    </w:rPr>
                    <w:object w:dxaOrig="920" w:dyaOrig="400" w14:anchorId="1557050D">
                      <v:shape id="_x0000_i3153" type="#_x0000_t75" style="width:46.5pt;height:19.5pt" o:ole="">
                        <v:imagedata r:id="rId8" o:title=""/>
                      </v:shape>
                      <o:OLEObject Type="Embed" ProgID="Equation.DSMT4" ShapeID="_x0000_i3153" DrawAspect="Content" ObjectID="_1787146360" r:id="rId9"/>
                    </w:object>
                  </w:r>
                  <w:r w:rsidRPr="00515943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</w:rPr>
                    <w:t xml:space="preserve">، صحیح است.                                                       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eastAsia="Calibri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515943">
                    <w:rPr>
                      <w:rFonts w:eastAsia="Calibri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مجموعه تهی را به صورت </w:t>
                  </w:r>
                  <w:r w:rsidRPr="00515943">
                    <w:rPr>
                      <w:rFonts w:eastAsia="Calibri" w:cs="B Nazanin"/>
                      <w:b/>
                      <w:bCs/>
                      <w:position w:val="-14"/>
                      <w:sz w:val="24"/>
                      <w:szCs w:val="24"/>
                    </w:rPr>
                    <w:object w:dxaOrig="480" w:dyaOrig="400" w14:anchorId="46698A4E">
                      <v:shape id="_x0000_i3154" type="#_x0000_t75" style="width:24pt;height:19.5pt" o:ole="">
                        <v:imagedata r:id="rId10" o:title=""/>
                      </v:shape>
                      <o:OLEObject Type="Embed" ProgID="Equation.DSMT4" ShapeID="_x0000_i3154" DrawAspect="Content" ObjectID="_1787146361" r:id="rId11"/>
                    </w:object>
                  </w:r>
                  <w:r w:rsidRPr="00515943">
                    <w:rPr>
                      <w:rFonts w:eastAsia="Calibri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نمایش می‌دهیم. </w:t>
                  </w:r>
                </w:p>
                <w:p w14:paraId="4445D826" w14:textId="51A73B36" w:rsidR="0020380B" w:rsidRPr="0020380B" w:rsidRDefault="00D009B2" w:rsidP="0020380B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4"/>
                      <w:szCs w:val="24"/>
                      <w:rtl/>
                    </w:rPr>
                  </w:pPr>
                  <w:r>
                    <w:rPr>
                      <w:rFonts w:eastAsia="Calibri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D009B2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</w:rPr>
                    <w:t>با تکرار و جابجایی عضوهای یک مجموعه، یک مجموعه جدید ساخته می‌شود.</w:t>
                  </w:r>
                  <w:r w:rsidRPr="005C1B69">
                    <w:rPr>
                      <w:rFonts w:asciiTheme="majorBidi" w:hAnsiTheme="majorBidi" w:hint="cs"/>
                      <w:b/>
                      <w:bCs/>
                      <w:i/>
                      <w:sz w:val="24"/>
                      <w:szCs w:val="24"/>
                      <w:rtl/>
                    </w:rPr>
                    <w:t xml:space="preserve"> </w:t>
                  </w:r>
                </w:p>
              </w:tc>
            </w:tr>
            <w:tr w:rsidR="0020380B" w:rsidRPr="00085FEC" w14:paraId="37A00C58" w14:textId="77777777" w:rsidTr="000435C1">
              <w:trPr>
                <w:trHeight w:val="4127"/>
              </w:trPr>
              <w:tc>
                <w:tcPr>
                  <w:tcW w:w="10772" w:type="dxa"/>
                  <w:tcBorders>
                    <w:top w:val="dotted" w:sz="4" w:space="0" w:color="auto"/>
                    <w:bottom w:val="dotted" w:sz="4" w:space="0" w:color="auto"/>
                  </w:tcBorders>
                  <w:vAlign w:val="center"/>
                </w:tcPr>
                <w:p w14:paraId="039F1075" w14:textId="42729978" w:rsidR="0020380B" w:rsidRDefault="0020380B" w:rsidP="000435C1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</w:rPr>
                  </w:pPr>
                  <w:r w:rsidRPr="0029797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تعداد اعضا</w:t>
                  </w:r>
                  <w:r w:rsidRPr="00297976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9797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مجموع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ه </w:t>
                  </w:r>
                  <w:r w:rsidRPr="0029797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ها</w:t>
                  </w:r>
                  <w:r w:rsidRPr="00297976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9797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ز</w:t>
                  </w:r>
                  <w:r w:rsidRPr="00297976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97976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ر</w:t>
                  </w:r>
                  <w:r w:rsidRPr="0029797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را مشخص کن</w:t>
                  </w:r>
                  <w:r w:rsidRPr="00297976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97976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د</w:t>
                  </w:r>
                  <w:r w:rsidRPr="0029797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D009B2" w14:paraId="4277BAED" w14:textId="77777777" w:rsidTr="00A61451">
                    <w:tc>
                      <w:tcPr>
                        <w:tcW w:w="5273" w:type="dxa"/>
                      </w:tcPr>
                      <w:p w14:paraId="6C6799CF" w14:textId="2751FB0C" w:rsidR="00D009B2" w:rsidRPr="00D009B2" w:rsidRDefault="00771499" w:rsidP="000435C1">
                        <w:pPr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  <w:t xml:space="preserve">- </w:t>
                        </w:r>
                        <w:r w:rsidR="00D009B2" w:rsidRPr="00701BE1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  <w:t>مجموعه حروف کلمه «گیلانی»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5D8495E8" w14:textId="7C383E41" w:rsidR="00D009B2" w:rsidRDefault="00771499" w:rsidP="000435C1">
                        <w:pPr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  <w:t xml:space="preserve">- </w:t>
                        </w:r>
                        <w:r w:rsidR="00D009B2" w:rsidRPr="00701BE1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  <w:t xml:space="preserve">مجموعه اعداد اول بین </w:t>
                        </w:r>
                        <w:r w:rsidR="00D009B2" w:rsidRPr="00701BE1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  <w:lang w:bidi="ar-DZ"/>
                          </w:rPr>
                          <w:t>15</w:t>
                        </w:r>
                        <w:r w:rsidR="00D009B2" w:rsidRPr="00701BE1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  <w:t xml:space="preserve"> و </w:t>
                        </w:r>
                        <w:r w:rsidR="00D009B2" w:rsidRPr="00701BE1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  <w:lang w:bidi="ar-DZ"/>
                          </w:rPr>
                          <w:t>18</w:t>
                        </w:r>
                      </w:p>
                    </w:tc>
                  </w:tr>
                  <w:tr w:rsidR="00D009B2" w14:paraId="0F0E01FF" w14:textId="77777777" w:rsidTr="00A61451">
                    <w:tc>
                      <w:tcPr>
                        <w:tcW w:w="5273" w:type="dxa"/>
                      </w:tcPr>
                      <w:p w14:paraId="5364F5F1" w14:textId="63BFB340" w:rsidR="00D009B2" w:rsidRPr="00701BE1" w:rsidRDefault="00771499" w:rsidP="000435C1">
                        <w:pPr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  <w:t xml:space="preserve">- </w:t>
                        </w:r>
                        <w:r w:rsidR="00D009B2" w:rsidRPr="00701BE1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  <w:t>مجموعه اعداد طبیعی و زوج یک رقمی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633BFAB6" w14:textId="3908157B" w:rsidR="00D009B2" w:rsidRPr="00701BE1" w:rsidRDefault="00771499" w:rsidP="000435C1">
                        <w:pPr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  <w:t xml:space="preserve">- </w:t>
                        </w:r>
                        <w:r w:rsidR="00D009B2" w:rsidRPr="00701BE1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  <w:t xml:space="preserve">مجموعه اعداد طبیعی دو رقمی که بر </w:t>
                        </w:r>
                        <w:r w:rsidR="00D009B2" w:rsidRPr="00701BE1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  <w:lang w:bidi="ar-DZ"/>
                          </w:rPr>
                          <w:t>6</w:t>
                        </w:r>
                        <w:r w:rsidR="00D009B2" w:rsidRPr="00701BE1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  <w:t xml:space="preserve"> بخش‌پذیرند.</w:t>
                        </w:r>
                      </w:p>
                    </w:tc>
                  </w:tr>
                  <w:tr w:rsidR="00D009B2" w14:paraId="58DBA9A1" w14:textId="77777777" w:rsidTr="00A61451">
                    <w:tc>
                      <w:tcPr>
                        <w:tcW w:w="5273" w:type="dxa"/>
                      </w:tcPr>
                      <w:p w14:paraId="53309428" w14:textId="3F4DC538" w:rsidR="00D009B2" w:rsidRPr="00701BE1" w:rsidRDefault="00771499" w:rsidP="000435C1">
                        <w:pPr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  <w:t xml:space="preserve">- </w:t>
                        </w:r>
                        <w:r w:rsidR="00D009B2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  <w:t>ا</w:t>
                        </w:r>
                        <w:r w:rsidR="00D009B2" w:rsidRPr="00446A35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  <w:t>عداد</w:t>
                        </w:r>
                        <w:r w:rsidR="00D009B2" w:rsidRPr="00446A35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="00D009B2" w:rsidRPr="00446A35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  <w:t>طبیعی</w:t>
                        </w:r>
                        <w:r w:rsidR="00D009B2" w:rsidRPr="00446A35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="00D009B2" w:rsidRPr="00446A35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  <w:t>بزرگ‌تر</w:t>
                        </w:r>
                        <w:r w:rsidR="00D009B2" w:rsidRPr="00446A35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="00D009B2" w:rsidRPr="00446A35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  <w:t>از</w:t>
                        </w:r>
                        <w:r w:rsidR="00D009B2" w:rsidRPr="00446A35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  <w:t xml:space="preserve"> 4 </w:t>
                        </w:r>
                        <w:r w:rsidR="00D009B2" w:rsidRPr="00446A35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  <w:t>و</w:t>
                        </w:r>
                        <w:r w:rsidR="00D009B2" w:rsidRPr="00446A35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="00D009B2" w:rsidRPr="00446A35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  <w:t>کوچک‌تر</w:t>
                        </w:r>
                        <w:r w:rsidR="00D009B2" w:rsidRPr="00446A35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="00D009B2" w:rsidRPr="00446A35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  <w:t>از</w:t>
                        </w:r>
                        <w:r w:rsidR="00D009B2" w:rsidRPr="00446A35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  <w:t xml:space="preserve"> 5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09B0A5F7" w14:textId="5F17DDF7" w:rsidR="00D009B2" w:rsidRPr="00701BE1" w:rsidRDefault="00771499" w:rsidP="000435C1">
                        <w:pPr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  <w:t xml:space="preserve">- </w:t>
                        </w:r>
                        <w:r w:rsidR="00D009B2" w:rsidRPr="00701BE1">
                          <w:rPr>
                            <w:rFonts w:cs="B Nazanin"/>
                            <w:position w:val="-14"/>
                          </w:rPr>
                          <w:object w:dxaOrig="1880" w:dyaOrig="400" w14:anchorId="417B2CCF">
                            <v:shape id="_x0000_i3478" type="#_x0000_t75" style="width:94.5pt;height:19.5pt" o:ole="">
                              <v:imagedata r:id="rId12" o:title=""/>
                            </v:shape>
                            <o:OLEObject Type="Embed" ProgID="Equation.DSMT4" ShapeID="_x0000_i3478" DrawAspect="Content" ObjectID="_1787146362" r:id="rId13"/>
                          </w:object>
                        </w:r>
                      </w:p>
                    </w:tc>
                  </w:tr>
                  <w:tr w:rsidR="00D009B2" w14:paraId="096418BF" w14:textId="77777777" w:rsidTr="00A61451">
                    <w:tc>
                      <w:tcPr>
                        <w:tcW w:w="5273" w:type="dxa"/>
                      </w:tcPr>
                      <w:p w14:paraId="789C7DBA" w14:textId="46535112" w:rsidR="00D009B2" w:rsidRPr="00D009B2" w:rsidRDefault="00771499" w:rsidP="000435C1">
                        <w:pPr>
                          <w:rPr>
                            <w:rFonts w:cs="B Nazanin" w:hint="cs"/>
                            <w:rtl/>
                          </w:rPr>
                        </w:pPr>
                        <w:r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  <w:t xml:space="preserve">- </w:t>
                        </w:r>
                        <w:r w:rsidR="00D009B2" w:rsidRPr="00446A35">
                          <w:rPr>
                            <w:rFonts w:cs="B Nazanin"/>
                            <w:position w:val="-16"/>
                          </w:rPr>
                          <w:object w:dxaOrig="1620" w:dyaOrig="440" w14:anchorId="1187B653">
                            <v:shape id="_x0000_i3479" type="#_x0000_t75" style="width:81pt;height:22.5pt" o:ole="">
                              <v:imagedata r:id="rId14" o:title=""/>
                            </v:shape>
                            <o:OLEObject Type="Embed" ProgID="Equation.DSMT4" ShapeID="_x0000_i3479" DrawAspect="Content" ObjectID="_1787146363" r:id="rId15"/>
                          </w:object>
                        </w:r>
                        <w:bookmarkStart w:id="0" w:name="_GoBack"/>
                        <w:bookmarkEnd w:id="0"/>
                      </w:p>
                    </w:tc>
                    <w:tc>
                      <w:tcPr>
                        <w:tcW w:w="5273" w:type="dxa"/>
                      </w:tcPr>
                      <w:p w14:paraId="26905044" w14:textId="2464FB77" w:rsidR="00D009B2" w:rsidRPr="00701BE1" w:rsidRDefault="00771499" w:rsidP="000435C1">
                        <w:pPr>
                          <w:rPr>
                            <w:rFonts w:cs="B Nazanin"/>
                          </w:rPr>
                        </w:pPr>
                        <w:r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  <w:t xml:space="preserve">- </w:t>
                        </w:r>
                        <w:r w:rsidR="00D009B2" w:rsidRPr="00446A35">
                          <w:rPr>
                            <w:rFonts w:cs="B Nazanin"/>
                            <w:position w:val="-18"/>
                          </w:rPr>
                          <w:object w:dxaOrig="2120" w:dyaOrig="499" w14:anchorId="1ABB186C">
                            <v:shape id="_x0000_i3480" type="#_x0000_t75" style="width:106.5pt;height:25.5pt" o:ole="">
                              <v:imagedata r:id="rId16" o:title=""/>
                            </v:shape>
                            <o:OLEObject Type="Embed" ProgID="Equation.DSMT4" ShapeID="_x0000_i3480" DrawAspect="Content" ObjectID="_1787146364" r:id="rId17"/>
                          </w:object>
                        </w:r>
                      </w:p>
                    </w:tc>
                  </w:tr>
                  <w:tr w:rsidR="00D009B2" w14:paraId="2D62CAFA" w14:textId="77777777" w:rsidTr="000435C1">
                    <w:tc>
                      <w:tcPr>
                        <w:tcW w:w="5273" w:type="dxa"/>
                        <w:vAlign w:val="center"/>
                      </w:tcPr>
                      <w:p w14:paraId="62F4E0A6" w14:textId="1151E0F5" w:rsidR="00D009B2" w:rsidRPr="00446A35" w:rsidRDefault="00771499" w:rsidP="000435C1">
                        <w:pPr>
                          <w:rPr>
                            <w:rFonts w:cs="B Nazanin"/>
                          </w:rPr>
                        </w:pPr>
                        <w:r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  <w:t xml:space="preserve">- </w:t>
                        </w:r>
                        <w:r w:rsidR="00D009B2" w:rsidRPr="00446A35">
                          <w:rPr>
                            <w:rFonts w:cs="B Nazanin"/>
                            <w:position w:val="-34"/>
                          </w:rPr>
                          <w:object w:dxaOrig="1680" w:dyaOrig="800" w14:anchorId="3CC7AACD">
                            <v:shape id="_x0000_i3481" type="#_x0000_t75" style="width:84pt;height:40.5pt" o:ole="">
                              <v:imagedata r:id="rId18" o:title=""/>
                            </v:shape>
                            <o:OLEObject Type="Embed" ProgID="Equation.DSMT4" ShapeID="_x0000_i3481" DrawAspect="Content" ObjectID="_1787146365" r:id="rId19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675B1C8A" w14:textId="62515690" w:rsidR="00D009B2" w:rsidRPr="00446A35" w:rsidRDefault="00771499" w:rsidP="000435C1">
                        <w:pPr>
                          <w:rPr>
                            <w:rFonts w:cs="B Nazanin" w:hint="cs"/>
                            <w:rtl/>
                          </w:rPr>
                        </w:pPr>
                        <w:r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  <w:t xml:space="preserve">- </w:t>
                        </w:r>
                        <w:r w:rsidR="00D009B2" w:rsidRPr="00446A35">
                          <w:rPr>
                            <w:rFonts w:cs="B Nazanin"/>
                            <w:position w:val="-16"/>
                          </w:rPr>
                          <w:object w:dxaOrig="1420" w:dyaOrig="440" w14:anchorId="3069B96B">
                            <v:shape id="_x0000_i3482" type="#_x0000_t75" style="width:70.5pt;height:22.5pt" o:ole="">
                              <v:imagedata r:id="rId20" o:title=""/>
                            </v:shape>
                            <o:OLEObject Type="Embed" ProgID="Equation.DSMT4" ShapeID="_x0000_i3482" DrawAspect="Content" ObjectID="_1787146366" r:id="rId21"/>
                          </w:object>
                        </w:r>
                      </w:p>
                    </w:tc>
                  </w:tr>
                  <w:tr w:rsidR="00D009B2" w14:paraId="068EE594" w14:textId="77777777" w:rsidTr="00A61451">
                    <w:tc>
                      <w:tcPr>
                        <w:tcW w:w="5273" w:type="dxa"/>
                      </w:tcPr>
                      <w:p w14:paraId="1977FB26" w14:textId="4FDF74C1" w:rsidR="00D009B2" w:rsidRPr="00D009B2" w:rsidRDefault="00771499" w:rsidP="000435C1">
                        <w:pPr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4"/>
                            <w:szCs w:val="24"/>
                          </w:rPr>
                        </w:pPr>
                        <w:r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  <w:t xml:space="preserve">- </w:t>
                        </w:r>
                        <w:r w:rsidR="00D009B2" w:rsidRPr="00446A35">
                          <w:rPr>
                            <w:rFonts w:cs="B Nazanin"/>
                            <w:position w:val="-16"/>
                          </w:rPr>
                          <w:object w:dxaOrig="1480" w:dyaOrig="440" w14:anchorId="781262A1">
                            <v:shape id="_x0000_i3483" type="#_x0000_t75" style="width:73.5pt;height:22.5pt" o:ole="">
                              <v:imagedata r:id="rId22" o:title=""/>
                            </v:shape>
                            <o:OLEObject Type="Embed" ProgID="Equation.DSMT4" ShapeID="_x0000_i3483" DrawAspect="Content" ObjectID="_1787146367" r:id="rId23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2AEAA37E" w14:textId="74450C9F" w:rsidR="00D009B2" w:rsidRPr="00446A35" w:rsidRDefault="00771499" w:rsidP="000435C1">
                        <w:pPr>
                          <w:rPr>
                            <w:rFonts w:cs="B Nazanin"/>
                          </w:rPr>
                        </w:pPr>
                        <w:r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  <w:t xml:space="preserve">- </w:t>
                        </w:r>
                        <w:r w:rsidR="00D009B2" w:rsidRPr="005542BC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  <w:t xml:space="preserve">{ </w:t>
                        </w:r>
                        <w:r w:rsidR="00D009B2" w:rsidRPr="005542BC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position w:val="-6"/>
                            <w:sz w:val="24"/>
                            <w:szCs w:val="24"/>
                          </w:rPr>
                          <w:object w:dxaOrig="260" w:dyaOrig="320" w14:anchorId="42E64C9C">
                            <v:shape id="_x0000_i3484" type="#_x0000_t75" style="width:12.75pt;height:15.75pt" o:ole="">
                              <v:imagedata r:id="rId24" o:title=""/>
                            </v:shape>
                            <o:OLEObject Type="Embed" ProgID="Equation.DSMT4" ShapeID="_x0000_i3484" DrawAspect="Content" ObjectID="_1787146368" r:id="rId25"/>
                          </w:object>
                        </w:r>
                        <w:r w:rsidR="00D009B2" w:rsidRPr="005542BC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  <w:t>و 25 و 1}</w:t>
                        </w:r>
                      </w:p>
                    </w:tc>
                  </w:tr>
                  <w:tr w:rsidR="00D009B2" w14:paraId="50FCEEC8" w14:textId="77777777" w:rsidTr="00A61451">
                    <w:tc>
                      <w:tcPr>
                        <w:tcW w:w="5273" w:type="dxa"/>
                      </w:tcPr>
                      <w:p w14:paraId="24AE147A" w14:textId="79D76CA1" w:rsidR="00D009B2" w:rsidRPr="00446A35" w:rsidRDefault="00771499" w:rsidP="000435C1">
                        <w:pPr>
                          <w:rPr>
                            <w:rFonts w:cs="B Nazanin" w:hint="cs"/>
                            <w:rtl/>
                          </w:rPr>
                        </w:pPr>
                        <w:r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  <w:t xml:space="preserve">- </w:t>
                        </w:r>
                        <w:r w:rsidR="00D009B2" w:rsidRPr="005542BC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  <w:t>{9 و ... و 3 و 2}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4554603D" w14:textId="12DD8BF9" w:rsidR="00D009B2" w:rsidRPr="005542BC" w:rsidRDefault="00771499" w:rsidP="000435C1">
                        <w:pPr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  <w:t xml:space="preserve">- </w:t>
                        </w:r>
                        <w:r w:rsidR="00D009B2" w:rsidRPr="005542BC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  <w:t xml:space="preserve">{ </w:t>
                        </w:r>
                        <w:r w:rsidR="00D009B2" w:rsidRPr="005542BC">
                          <w:rPr>
                            <w:rFonts w:ascii="Cambria" w:hAnsi="Cambria" w:cs="Cambria"/>
                            <w:b/>
                            <w:bCs/>
                            <w:i/>
                            <w:sz w:val="24"/>
                            <w:szCs w:val="24"/>
                          </w:rPr>
                          <w:t>ϕ</w:t>
                        </w:r>
                        <w:r w:rsidR="00D009B2" w:rsidRPr="005542BC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  <w:t xml:space="preserve"> و 0}</w:t>
                        </w:r>
                      </w:p>
                    </w:tc>
                  </w:tr>
                  <w:tr w:rsidR="00D009B2" w14:paraId="5CB08743" w14:textId="77777777" w:rsidTr="00A61451">
                    <w:tc>
                      <w:tcPr>
                        <w:tcW w:w="5273" w:type="dxa"/>
                      </w:tcPr>
                      <w:p w14:paraId="7693055F" w14:textId="3B8AA5D7" w:rsidR="00D009B2" w:rsidRPr="005542BC" w:rsidRDefault="00771499" w:rsidP="000435C1">
                        <w:pPr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  <w:t xml:space="preserve">- </w:t>
                        </w:r>
                        <w:r w:rsidR="00D009B2" w:rsidRPr="005C1B69">
                          <w:rPr>
                            <w:b/>
                            <w:bCs/>
                            <w:position w:val="-16"/>
                          </w:rPr>
                          <w:object w:dxaOrig="999" w:dyaOrig="440" w14:anchorId="498DD53C">
                            <v:shape id="_x0000_i3485" type="#_x0000_t75" style="width:49.5pt;height:22.5pt" o:ole="">
                              <v:imagedata r:id="rId26" o:title=""/>
                            </v:shape>
                            <o:OLEObject Type="Embed" ProgID="Equation.DSMT4" ShapeID="_x0000_i3485" DrawAspect="Content" ObjectID="_1787146369" r:id="rId27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0142046D" w14:textId="77777777" w:rsidR="00D009B2" w:rsidRPr="005542BC" w:rsidRDefault="00D009B2" w:rsidP="000435C1">
                        <w:pPr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</w:tbl>
                <w:p w14:paraId="40C3EE76" w14:textId="66E8A2A6" w:rsidR="0020380B" w:rsidRPr="00446A35" w:rsidRDefault="0020380B" w:rsidP="000435C1">
                  <w:pPr>
                    <w:rPr>
                      <w:rFonts w:asciiTheme="majorBidi" w:hAnsiTheme="majorBidi" w:cs="B Nazanin"/>
                      <w:b/>
                      <w:bCs/>
                      <w:i/>
                      <w:sz w:val="24"/>
                      <w:szCs w:val="24"/>
                      <w:rtl/>
                    </w:rPr>
                  </w:pPr>
                </w:p>
              </w:tc>
            </w:tr>
            <w:tr w:rsidR="0020380B" w:rsidRPr="00085FEC" w14:paraId="5E7C1E20" w14:textId="77777777" w:rsidTr="00D009B2">
              <w:trPr>
                <w:trHeight w:val="560"/>
              </w:trPr>
              <w:tc>
                <w:tcPr>
                  <w:tcW w:w="10772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A9C8E29" w14:textId="6228DF22" w:rsidR="0020380B" w:rsidRPr="008D4AA0" w:rsidRDefault="00D009B2" w:rsidP="0020380B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الف - </w:t>
                  </w:r>
                  <w:r w:rsidR="0020380B" w:rsidRPr="008D4AA0"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  <w:rtl/>
                    </w:rPr>
                    <w:t>به جا</w:t>
                  </w:r>
                  <w:r w:rsidR="0020380B" w:rsidRPr="008D4AA0"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="0020380B" w:rsidRPr="008D4AA0"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20380B" w:rsidRPr="008D4AA0"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</w:rPr>
                    <w:t>x</w:t>
                  </w:r>
                  <w:r w:rsidR="0020380B" w:rsidRPr="008D4AA0"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  <w:rtl/>
                    </w:rPr>
                    <w:t xml:space="preserve"> چه عدد</w:t>
                  </w:r>
                  <w:r w:rsidR="0020380B" w:rsidRPr="008D4AA0"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="0020380B" w:rsidRPr="008D4AA0"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  <w:rtl/>
                    </w:rPr>
                    <w:t xml:space="preserve"> قرار ده</w:t>
                  </w:r>
                  <w:r w:rsidR="0020380B" w:rsidRPr="008D4AA0"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="0020380B" w:rsidRPr="008D4AA0">
                    <w:rPr>
                      <w:rFonts w:ascii="Vazirmatn" w:hAnsi="Vazirmatn" w:cs="B Nazanin" w:hint="eastAsia"/>
                      <w:b/>
                      <w:bCs/>
                      <w:sz w:val="24"/>
                      <w:szCs w:val="24"/>
                      <w:rtl/>
                    </w:rPr>
                    <w:t>م</w:t>
                  </w:r>
                  <w:r w:rsidR="0020380B" w:rsidRPr="008D4AA0"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  <w:rtl/>
                    </w:rPr>
                    <w:t xml:space="preserve"> که مجموعه {</w:t>
                  </w:r>
                  <w:r w:rsidR="0020380B" w:rsidRPr="008D4AA0"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</w:rPr>
                    <w:t>x</w:t>
                  </w:r>
                  <w:r w:rsidR="0020380B" w:rsidRPr="008D4AA0"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  <w:rtl/>
                    </w:rPr>
                    <w:t xml:space="preserve"> و 3-} دارا</w:t>
                  </w:r>
                  <w:r w:rsidR="0020380B" w:rsidRPr="008D4AA0"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="0020380B" w:rsidRPr="008D4AA0"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20380B" w:rsidRPr="008D4AA0"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="0020380B" w:rsidRPr="008D4AA0">
                    <w:rPr>
                      <w:rFonts w:ascii="Vazirmatn" w:hAnsi="Vazirmatn" w:cs="B Nazanin" w:hint="eastAsia"/>
                      <w:b/>
                      <w:bCs/>
                      <w:sz w:val="24"/>
                      <w:szCs w:val="24"/>
                      <w:rtl/>
                    </w:rPr>
                    <w:t>ک</w:t>
                  </w:r>
                  <w:r w:rsidR="0020380B" w:rsidRPr="008D4AA0"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  <w:rtl/>
                    </w:rPr>
                    <w:t xml:space="preserve"> عضو باشد                                             </w:t>
                  </w:r>
                </w:p>
                <w:p w14:paraId="3159D639" w14:textId="7901CA01" w:rsidR="0020380B" w:rsidRPr="00D009B2" w:rsidRDefault="00D009B2" w:rsidP="00D009B2">
                  <w:pP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>ب</w:t>
                  </w:r>
                  <w:r w:rsidR="0020380B" w:rsidRPr="00D009B2"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  <w:rtl/>
                    </w:rPr>
                    <w:t xml:space="preserve">) مقدار </w:t>
                  </w:r>
                  <w:r w:rsidR="0020380B" w:rsidRPr="00D009B2"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</w:rPr>
                    <w:t>m</w:t>
                  </w:r>
                  <w:r w:rsidR="0020380B" w:rsidRPr="00D009B2"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  <w:rtl/>
                    </w:rPr>
                    <w:t xml:space="preserve"> را چنان پ</w:t>
                  </w:r>
                  <w:r w:rsidR="0020380B" w:rsidRPr="00D009B2"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="0020380B" w:rsidRPr="00D009B2">
                    <w:rPr>
                      <w:rFonts w:ascii="Vazirmatn" w:hAnsi="Vazirmatn" w:cs="B Nazanin" w:hint="eastAsia"/>
                      <w:b/>
                      <w:bCs/>
                      <w:sz w:val="24"/>
                      <w:szCs w:val="24"/>
                      <w:rtl/>
                    </w:rPr>
                    <w:t>د</w:t>
                  </w:r>
                  <w:r w:rsidR="0020380B" w:rsidRPr="00D009B2"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  <w:rtl/>
                    </w:rPr>
                    <w:t xml:space="preserve"> کن</w:t>
                  </w:r>
                  <w:r w:rsidR="0020380B" w:rsidRPr="00D009B2"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="0020380B" w:rsidRPr="00D009B2">
                    <w:rPr>
                      <w:rFonts w:ascii="Vazirmatn" w:hAnsi="Vazirmatn" w:cs="B Nazanin" w:hint="eastAsia"/>
                      <w:b/>
                      <w:bCs/>
                      <w:sz w:val="24"/>
                      <w:szCs w:val="24"/>
                      <w:rtl/>
                    </w:rPr>
                    <w:t>د</w:t>
                  </w:r>
                  <w:r w:rsidR="0020380B" w:rsidRPr="00D009B2"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  <w:rtl/>
                    </w:rPr>
                    <w:t xml:space="preserve"> که مجموعه {1-</w:t>
                  </w:r>
                  <w:r w:rsidR="0020380B" w:rsidRPr="00D009B2"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</w:rPr>
                    <w:t>m</w:t>
                  </w:r>
                  <w:r w:rsidR="0020380B" w:rsidRPr="00D009B2"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  <w:rtl/>
                    </w:rPr>
                    <w:t xml:space="preserve"> و 4-} </w:t>
                  </w:r>
                  <w:r w:rsidR="0020380B" w:rsidRPr="00D009B2"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="0020380B" w:rsidRPr="00D009B2">
                    <w:rPr>
                      <w:rFonts w:ascii="Vazirmatn" w:hAnsi="Vazirmatn" w:cs="B Nazanin" w:hint="eastAsia"/>
                      <w:b/>
                      <w:bCs/>
                      <w:sz w:val="24"/>
                      <w:szCs w:val="24"/>
                      <w:rtl/>
                    </w:rPr>
                    <w:t>ک</w:t>
                  </w:r>
                  <w:r w:rsidR="0020380B" w:rsidRPr="00D009B2"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  <w:rtl/>
                    </w:rPr>
                    <w:t xml:space="preserve"> عضو</w:t>
                  </w:r>
                  <w:r w:rsidR="0020380B" w:rsidRPr="00D009B2"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="0020380B" w:rsidRPr="00D009B2"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  <w:rtl/>
                    </w:rPr>
                    <w:t xml:space="preserve"> باشد.                                                    </w:t>
                  </w:r>
                </w:p>
              </w:tc>
            </w:tr>
            <w:tr w:rsidR="0020380B" w:rsidRPr="00085FEC" w14:paraId="588AC031" w14:textId="77777777" w:rsidTr="000435C1">
              <w:trPr>
                <w:trHeight w:val="1704"/>
              </w:trPr>
              <w:tc>
                <w:tcPr>
                  <w:tcW w:w="10772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D582CC6" w14:textId="54AF8DBC" w:rsidR="0020380B" w:rsidRDefault="000435C1" w:rsidP="0020380B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58240" behindDoc="1" locked="0" layoutInCell="1" allowOverlap="1" wp14:anchorId="6485AC05" wp14:editId="4737E254">
                        <wp:simplePos x="0" y="0"/>
                        <wp:positionH relativeFrom="column">
                          <wp:posOffset>-29845</wp:posOffset>
                        </wp:positionH>
                        <wp:positionV relativeFrom="paragraph">
                          <wp:posOffset>89535</wp:posOffset>
                        </wp:positionV>
                        <wp:extent cx="1276212" cy="933450"/>
                        <wp:effectExtent l="0" t="0" r="635" b="0"/>
                        <wp:wrapNone/>
                        <wp:docPr id="1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81612" cy="9374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="00A61451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</w:rPr>
                    <w:t xml:space="preserve"> الف- </w:t>
                  </w:r>
                  <w:r w:rsidR="0020380B" w:rsidRPr="008D4AA0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</w:rPr>
                    <w:t>اگر</w:t>
                  </w:r>
                  <w:r w:rsidR="0020380B" w:rsidRPr="008D4AA0">
                    <w:rPr>
                      <w:rFonts w:cs="B Nazanin"/>
                      <w:position w:val="-14"/>
                    </w:rPr>
                    <w:object w:dxaOrig="1260" w:dyaOrig="400" w14:anchorId="5DFBF22A">
                      <v:shape id="_x0000_i3549" type="#_x0000_t75" style="width:63pt;height:19.5pt" o:ole="">
                        <v:imagedata r:id="rId29" o:title=""/>
                      </v:shape>
                      <o:OLEObject Type="Embed" ProgID="Equation.DSMT4" ShapeID="_x0000_i3549" DrawAspect="Content" ObjectID="_1787146370" r:id="rId30"/>
                    </w:object>
                  </w:r>
                  <w:r w:rsidR="0020380B" w:rsidRPr="008D4AA0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</w:rPr>
                    <w:t xml:space="preserve"> و</w:t>
                  </w:r>
                  <w:r w:rsidR="0020380B" w:rsidRPr="008D4AA0">
                    <w:rPr>
                      <w:rFonts w:cs="B Nazanin"/>
                      <w:position w:val="-14"/>
                    </w:rPr>
                    <w:object w:dxaOrig="1260" w:dyaOrig="400" w14:anchorId="25861159">
                      <v:shape id="_x0000_i3550" type="#_x0000_t75" style="width:63pt;height:19.5pt" o:ole="">
                        <v:imagedata r:id="rId31" o:title=""/>
                      </v:shape>
                      <o:OLEObject Type="Embed" ProgID="Equation.DSMT4" ShapeID="_x0000_i3550" DrawAspect="Content" ObjectID="_1787146371" r:id="rId32"/>
                    </w:object>
                  </w:r>
                  <w:r w:rsidR="0020380B" w:rsidRPr="008D4AA0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</w:rPr>
                    <w:t xml:space="preserve"> باشد نمودار ون آن را رسم کنید.</w:t>
                  </w:r>
                </w:p>
                <w:p w14:paraId="654A4EAD" w14:textId="77777777" w:rsidR="000435C1" w:rsidRPr="000435C1" w:rsidRDefault="000435C1" w:rsidP="000435C1">
                  <w:pPr>
                    <w:rPr>
                      <w:rFonts w:ascii="Vazirmatn" w:hAnsi="Vazirmatn" w:cs="B Nazanin"/>
                      <w:b/>
                      <w:bCs/>
                      <w:sz w:val="18"/>
                      <w:szCs w:val="18"/>
                    </w:rPr>
                  </w:pPr>
                </w:p>
                <w:p w14:paraId="5D28EBBE" w14:textId="5DA35E2D" w:rsidR="000435C1" w:rsidRPr="000435C1" w:rsidRDefault="000435C1" w:rsidP="000435C1">
                  <w:pPr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ب- </w:t>
                  </w:r>
                  <w:r w:rsidRPr="000435C1"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  <w:rtl/>
                    </w:rPr>
                    <w:t>با توجه به نمودار ون روبه‌رو مجموعه‌ا</w:t>
                  </w:r>
                  <w:r w:rsidRPr="000435C1"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0435C1"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  <w:rtl/>
                    </w:rPr>
                    <w:t xml:space="preserve"> بنو</w:t>
                  </w:r>
                  <w:r w:rsidRPr="000435C1"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0435C1">
                    <w:rPr>
                      <w:rFonts w:ascii="Vazirmatn" w:hAnsi="Vazirmatn" w:cs="B Nazanin" w:hint="eastAsia"/>
                      <w:b/>
                      <w:bCs/>
                      <w:sz w:val="24"/>
                      <w:szCs w:val="24"/>
                      <w:rtl/>
                    </w:rPr>
                    <w:t>س</w:t>
                  </w:r>
                  <w:r w:rsidRPr="000435C1"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0435C1">
                    <w:rPr>
                      <w:rFonts w:ascii="Vazirmatn" w:hAnsi="Vazirmatn" w:cs="B Nazanin" w:hint="eastAsia"/>
                      <w:b/>
                      <w:bCs/>
                      <w:sz w:val="24"/>
                      <w:szCs w:val="24"/>
                      <w:rtl/>
                    </w:rPr>
                    <w:t>د</w:t>
                  </w:r>
                  <w:r w:rsidRPr="000435C1"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  <w:rtl/>
                    </w:rPr>
                    <w:t xml:space="preserve"> که: (فارس 400)</w:t>
                  </w:r>
                  <w:r w:rsidRPr="000435C1"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  <w:rtl/>
                    </w:rPr>
                    <w:tab/>
                    <w:t xml:space="preserve"> </w:t>
                  </w:r>
                  <w:r w:rsidRPr="000435C1"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  <w:rtl/>
                    </w:rPr>
                    <w:tab/>
                    <w:t xml:space="preserve"> </w:t>
                  </w:r>
                </w:p>
                <w:p w14:paraId="1B74526C" w14:textId="1606E6C8" w:rsidR="000435C1" w:rsidRPr="000435C1" w:rsidRDefault="000435C1" w:rsidP="000435C1">
                  <w:pPr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</w:rPr>
                  </w:pPr>
                  <w:r w:rsidRPr="000435C1">
                    <w:rPr>
                      <w:rFonts w:ascii="Vazirmatn" w:hAnsi="Vazirmatn" w:cs="B Nazanin" w:hint="eastAsia"/>
                      <w:b/>
                      <w:bCs/>
                      <w:sz w:val="24"/>
                      <w:szCs w:val="24"/>
                      <w:rtl/>
                    </w:rPr>
                    <w:t>الف</w:t>
                  </w:r>
                  <w:r w:rsidRPr="000435C1"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  <w:rtl/>
                    </w:rPr>
                    <w:t>: عضوها</w:t>
                  </w:r>
                  <w:r w:rsidRPr="000435C1"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0435C1">
                    <w:rPr>
                      <w:rFonts w:ascii="Vazirmatn" w:hAnsi="Vazirmatn" w:cs="B Nazanin" w:hint="eastAsia"/>
                      <w:b/>
                      <w:bCs/>
                      <w:sz w:val="24"/>
                      <w:szCs w:val="24"/>
                      <w:rtl/>
                    </w:rPr>
                    <w:t>ش</w:t>
                  </w:r>
                  <w:r w:rsidRPr="000435C1"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  <w:rtl/>
                    </w:rPr>
                    <w:t xml:space="preserve"> هم در </w:t>
                  </w:r>
                  <w:r w:rsidRPr="000435C1"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</w:rPr>
                    <w:t>A</w:t>
                  </w:r>
                  <w:r w:rsidRPr="000435C1"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  <w:rtl/>
                    </w:rPr>
                    <w:t xml:space="preserve"> و هم در </w:t>
                  </w:r>
                  <w:r w:rsidRPr="000435C1"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</w:rPr>
                    <w:t>B</w:t>
                  </w:r>
                  <w:r w:rsidRPr="000435C1"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  <w:rtl/>
                    </w:rPr>
                    <w:t xml:space="preserve">               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            </w:t>
                  </w:r>
                  <w:r w:rsidRPr="000435C1"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  <w:rtl/>
                    </w:rPr>
                    <w:t>ب: عضوها</w:t>
                  </w:r>
                  <w:r w:rsidRPr="000435C1"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0435C1">
                    <w:rPr>
                      <w:rFonts w:ascii="Vazirmatn" w:hAnsi="Vazirmatn" w:cs="B Nazanin" w:hint="eastAsia"/>
                      <w:b/>
                      <w:bCs/>
                      <w:sz w:val="24"/>
                      <w:szCs w:val="24"/>
                      <w:rtl/>
                    </w:rPr>
                    <w:t>ش</w:t>
                  </w:r>
                  <w:r w:rsidRPr="000435C1"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  <w:rtl/>
                    </w:rPr>
                    <w:t xml:space="preserve"> فقط در </w:t>
                  </w:r>
                  <w:r w:rsidRPr="000435C1"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</w:rPr>
                    <w:t>B</w:t>
                  </w:r>
                </w:p>
              </w:tc>
            </w:tr>
            <w:tr w:rsidR="00FE6F51" w:rsidRPr="00085FEC" w14:paraId="44E4A5DA" w14:textId="77777777" w:rsidTr="00A61451">
              <w:trPr>
                <w:trHeight w:val="1361"/>
              </w:trPr>
              <w:tc>
                <w:tcPr>
                  <w:tcW w:w="10772" w:type="dxa"/>
                  <w:tcBorders>
                    <w:top w:val="dotted" w:sz="4" w:space="0" w:color="auto"/>
                    <w:bottom w:val="nil"/>
                  </w:tcBorders>
                </w:tcPr>
                <w:p w14:paraId="5CCD1609" w14:textId="6A7AD123" w:rsidR="00FE6F51" w:rsidRDefault="00FE6F51" w:rsidP="00FE6F51">
                  <w:pPr>
                    <w:pStyle w:val="ListParagraph"/>
                    <w:numPr>
                      <w:ilvl w:val="0"/>
                      <w:numId w:val="31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4"/>
                      <w:szCs w:val="24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4"/>
                      <w:szCs w:val="24"/>
                      <w:rtl/>
                    </w:rPr>
                    <w:t xml:space="preserve"> </w:t>
                  </w:r>
                  <w:r w:rsidRPr="00FE6F51">
                    <w:rPr>
                      <w:rFonts w:cs="B Nazanin"/>
                      <w:b/>
                      <w:bCs/>
                      <w:noProof/>
                      <w:sz w:val="24"/>
                      <w:szCs w:val="24"/>
                      <w:rtl/>
                    </w:rPr>
                    <w:t>سارا و مرض</w:t>
                  </w:r>
                  <w:r w:rsidRPr="00FE6F51">
                    <w:rPr>
                      <w:rFonts w:cs="B Nazanin" w:hint="cs"/>
                      <w:b/>
                      <w:bCs/>
                      <w:noProof/>
                      <w:sz w:val="24"/>
                      <w:szCs w:val="24"/>
                      <w:rtl/>
                    </w:rPr>
                    <w:t>ی</w:t>
                  </w:r>
                  <w:r w:rsidRPr="00FE6F51">
                    <w:rPr>
                      <w:rFonts w:cs="B Nazanin" w:hint="eastAsia"/>
                      <w:b/>
                      <w:bCs/>
                      <w:noProof/>
                      <w:sz w:val="24"/>
                      <w:szCs w:val="24"/>
                      <w:rtl/>
                    </w:rPr>
                    <w:t>ه</w:t>
                  </w:r>
                  <w:r w:rsidRPr="00FE6F51">
                    <w:rPr>
                      <w:rFonts w:cs="B Nazanin"/>
                      <w:b/>
                      <w:bCs/>
                      <w:noProof/>
                      <w:sz w:val="24"/>
                      <w:szCs w:val="24"/>
                      <w:rtl/>
                    </w:rPr>
                    <w:t xml:space="preserve"> هر کدام ک</w:t>
                  </w:r>
                  <w:r w:rsidRPr="00FE6F51">
                    <w:rPr>
                      <w:rFonts w:cs="B Nazanin" w:hint="cs"/>
                      <w:b/>
                      <w:bCs/>
                      <w:noProof/>
                      <w:sz w:val="24"/>
                      <w:szCs w:val="24"/>
                      <w:rtl/>
                    </w:rPr>
                    <w:t>ی</w:t>
                  </w:r>
                  <w:r w:rsidRPr="00FE6F51">
                    <w:rPr>
                      <w:rFonts w:cs="B Nazanin" w:hint="eastAsia"/>
                      <w:b/>
                      <w:bCs/>
                      <w:noProof/>
                      <w:sz w:val="24"/>
                      <w:szCs w:val="24"/>
                      <w:rtl/>
                    </w:rPr>
                    <w:t>سه‌ا</w:t>
                  </w:r>
                  <w:r w:rsidRPr="00FE6F51">
                    <w:rPr>
                      <w:rFonts w:cs="B Nazanin" w:hint="cs"/>
                      <w:b/>
                      <w:bCs/>
                      <w:noProof/>
                      <w:sz w:val="24"/>
                      <w:szCs w:val="24"/>
                      <w:rtl/>
                    </w:rPr>
                    <w:t>ی</w:t>
                  </w:r>
                  <w:r w:rsidRPr="00FE6F51">
                    <w:rPr>
                      <w:rFonts w:cs="B Nazanin"/>
                      <w:b/>
                      <w:bCs/>
                      <w:noProof/>
                      <w:sz w:val="24"/>
                      <w:szCs w:val="24"/>
                      <w:rtl/>
                    </w:rPr>
                    <w:t xml:space="preserve"> در دست دارند در هر کدام از ک</w:t>
                  </w:r>
                  <w:r w:rsidRPr="00FE6F51">
                    <w:rPr>
                      <w:rFonts w:cs="B Nazanin" w:hint="cs"/>
                      <w:b/>
                      <w:bCs/>
                      <w:noProof/>
                      <w:sz w:val="24"/>
                      <w:szCs w:val="24"/>
                      <w:rtl/>
                    </w:rPr>
                    <w:t>ی</w:t>
                  </w:r>
                  <w:r w:rsidRPr="00FE6F51">
                    <w:rPr>
                      <w:rFonts w:cs="B Nazanin" w:hint="eastAsia"/>
                      <w:b/>
                      <w:bCs/>
                      <w:noProof/>
                      <w:sz w:val="24"/>
                      <w:szCs w:val="24"/>
                      <w:rtl/>
                    </w:rPr>
                    <w:t>سه‌ها</w:t>
                  </w:r>
                  <w:r w:rsidRPr="00FE6F51">
                    <w:rPr>
                      <w:rFonts w:cs="B Nazanin"/>
                      <w:b/>
                      <w:bCs/>
                      <w:noProof/>
                      <w:sz w:val="24"/>
                      <w:szCs w:val="24"/>
                      <w:rtl/>
                    </w:rPr>
                    <w:t xml:space="preserve"> تعداد</w:t>
                  </w:r>
                  <w:r w:rsidRPr="00FE6F51">
                    <w:rPr>
                      <w:rFonts w:cs="B Nazanin" w:hint="cs"/>
                      <w:b/>
                      <w:bCs/>
                      <w:noProof/>
                      <w:sz w:val="24"/>
                      <w:szCs w:val="24"/>
                      <w:rtl/>
                    </w:rPr>
                    <w:t>ی</w:t>
                  </w:r>
                  <w:r w:rsidRPr="00FE6F51">
                    <w:rPr>
                      <w:rFonts w:cs="B Nazanin"/>
                      <w:b/>
                      <w:bCs/>
                      <w:noProof/>
                      <w:sz w:val="24"/>
                      <w:szCs w:val="24"/>
                      <w:rtl/>
                    </w:rPr>
                    <w:t xml:space="preserve"> توپ وجود دارد که عددها</w:t>
                  </w:r>
                  <w:r w:rsidRPr="00FE6F51">
                    <w:rPr>
                      <w:rFonts w:cs="B Nazanin" w:hint="cs"/>
                      <w:b/>
                      <w:bCs/>
                      <w:noProof/>
                      <w:sz w:val="24"/>
                      <w:szCs w:val="24"/>
                      <w:rtl/>
                    </w:rPr>
                    <w:t>ی</w:t>
                  </w:r>
                  <w:r w:rsidRPr="00FE6F51">
                    <w:rPr>
                      <w:rFonts w:cs="B Nazanin"/>
                      <w:b/>
                      <w:bCs/>
                      <w:noProof/>
                      <w:sz w:val="24"/>
                      <w:szCs w:val="24"/>
                      <w:rtl/>
                    </w:rPr>
                    <w:t xml:space="preserve"> رو</w:t>
                  </w:r>
                  <w:r w:rsidRPr="00FE6F51">
                    <w:rPr>
                      <w:rFonts w:cs="B Nazanin" w:hint="cs"/>
                      <w:b/>
                      <w:bCs/>
                      <w:noProof/>
                      <w:sz w:val="24"/>
                      <w:szCs w:val="24"/>
                      <w:rtl/>
                    </w:rPr>
                    <w:t>ی</w:t>
                  </w:r>
                  <w:r w:rsidRPr="00FE6F51">
                    <w:rPr>
                      <w:rFonts w:cs="B Nazanin"/>
                      <w:b/>
                      <w:bCs/>
                      <w:noProof/>
                      <w:sz w:val="24"/>
                      <w:szCs w:val="24"/>
                      <w:rtl/>
                    </w:rPr>
                    <w:t xml:space="preserve"> آن‌ها نوشته شده </w:t>
                  </w:r>
                </w:p>
                <w:p w14:paraId="4C8FD4D4" w14:textId="5FDE8ED3" w:rsidR="00FE6F51" w:rsidRPr="00FE6F51" w:rsidRDefault="00FE6F51" w:rsidP="00FE6F51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4"/>
                      <w:szCs w:val="24"/>
                    </w:rPr>
                  </w:pPr>
                  <w:r w:rsidRPr="00FE6F51">
                    <w:rPr>
                      <w:rFonts w:cs="B Nazanin"/>
                      <w:b/>
                      <w:bCs/>
                      <w:noProof/>
                      <w:sz w:val="24"/>
                      <w:szCs w:val="24"/>
                      <w:rtl/>
                    </w:rPr>
                    <w:t>است ک</w:t>
                  </w:r>
                  <w:r w:rsidRPr="00FE6F51">
                    <w:rPr>
                      <w:rFonts w:cs="B Nazanin" w:hint="cs"/>
                      <w:b/>
                      <w:bCs/>
                      <w:noProof/>
                      <w:sz w:val="24"/>
                      <w:szCs w:val="24"/>
                      <w:rtl/>
                    </w:rPr>
                    <w:t>ی</w:t>
                  </w:r>
                  <w:r w:rsidRPr="00FE6F51">
                    <w:rPr>
                      <w:rFonts w:cs="B Nazanin" w:hint="eastAsia"/>
                      <w:b/>
                      <w:bCs/>
                      <w:noProof/>
                      <w:sz w:val="24"/>
                      <w:szCs w:val="24"/>
                      <w:rtl/>
                    </w:rPr>
                    <w:t>سه</w:t>
                  </w:r>
                  <w:r w:rsidRPr="00FE6F51">
                    <w:rPr>
                      <w:rFonts w:cs="B Nazanin"/>
                      <w:b/>
                      <w:bCs/>
                      <w:noProof/>
                      <w:sz w:val="24"/>
                      <w:szCs w:val="24"/>
                      <w:rtl/>
                    </w:rPr>
                    <w:t xml:space="preserve"> سارا عددها</w:t>
                  </w:r>
                  <w:r w:rsidRPr="00FE6F51">
                    <w:rPr>
                      <w:rFonts w:cs="B Nazanin" w:hint="cs"/>
                      <w:b/>
                      <w:bCs/>
                      <w:noProof/>
                      <w:sz w:val="24"/>
                      <w:szCs w:val="24"/>
                      <w:rtl/>
                    </w:rPr>
                    <w:t>ی</w:t>
                  </w:r>
                  <w:r w:rsidRPr="00FE6F51">
                    <w:rPr>
                      <w:rFonts w:cs="B Nazanin"/>
                      <w:b/>
                      <w:bCs/>
                      <w:noProof/>
                      <w:sz w:val="24"/>
                      <w:szCs w:val="24"/>
                      <w:rtl/>
                    </w:rPr>
                    <w:t>3 و 5 و 8 و 1 را دارد و ک</w:t>
                  </w:r>
                  <w:r w:rsidRPr="00FE6F51">
                    <w:rPr>
                      <w:rFonts w:cs="B Nazanin" w:hint="cs"/>
                      <w:b/>
                      <w:bCs/>
                      <w:noProof/>
                      <w:sz w:val="24"/>
                      <w:szCs w:val="24"/>
                      <w:rtl/>
                    </w:rPr>
                    <w:t>ی</w:t>
                  </w:r>
                  <w:r w:rsidRPr="00FE6F51">
                    <w:rPr>
                      <w:rFonts w:cs="B Nazanin" w:hint="eastAsia"/>
                      <w:b/>
                      <w:bCs/>
                      <w:noProof/>
                      <w:sz w:val="24"/>
                      <w:szCs w:val="24"/>
                      <w:rtl/>
                    </w:rPr>
                    <w:t>سه</w:t>
                  </w:r>
                  <w:r w:rsidRPr="00FE6F51">
                    <w:rPr>
                      <w:rFonts w:cs="B Nazanin"/>
                      <w:b/>
                      <w:bCs/>
                      <w:noProof/>
                      <w:sz w:val="24"/>
                      <w:szCs w:val="24"/>
                      <w:rtl/>
                    </w:rPr>
                    <w:t xml:space="preserve"> مرض</w:t>
                  </w:r>
                  <w:r w:rsidRPr="00FE6F51">
                    <w:rPr>
                      <w:rFonts w:cs="B Nazanin" w:hint="cs"/>
                      <w:b/>
                      <w:bCs/>
                      <w:noProof/>
                      <w:sz w:val="24"/>
                      <w:szCs w:val="24"/>
                      <w:rtl/>
                    </w:rPr>
                    <w:t>ی</w:t>
                  </w:r>
                  <w:r w:rsidRPr="00FE6F51">
                    <w:rPr>
                      <w:rFonts w:cs="B Nazanin" w:hint="eastAsia"/>
                      <w:b/>
                      <w:bCs/>
                      <w:noProof/>
                      <w:sz w:val="24"/>
                      <w:szCs w:val="24"/>
                      <w:rtl/>
                    </w:rPr>
                    <w:t>ه</w:t>
                  </w:r>
                  <w:r w:rsidRPr="00FE6F51">
                    <w:rPr>
                      <w:rFonts w:cs="B Nazanin"/>
                      <w:b/>
                      <w:bCs/>
                      <w:noProof/>
                      <w:sz w:val="24"/>
                      <w:szCs w:val="24"/>
                      <w:rtl/>
                    </w:rPr>
                    <w:t xml:space="preserve"> عددها</w:t>
                  </w:r>
                  <w:r w:rsidRPr="00FE6F51">
                    <w:rPr>
                      <w:rFonts w:cs="B Nazanin" w:hint="cs"/>
                      <w:b/>
                      <w:bCs/>
                      <w:noProof/>
                      <w:sz w:val="24"/>
                      <w:szCs w:val="24"/>
                      <w:rtl/>
                    </w:rPr>
                    <w:t>ی</w:t>
                  </w:r>
                  <w:r w:rsidRPr="00FE6F51">
                    <w:rPr>
                      <w:rFonts w:cs="B Nazanin"/>
                      <w:b/>
                      <w:bCs/>
                      <w:noProof/>
                      <w:sz w:val="24"/>
                      <w:szCs w:val="24"/>
                      <w:rtl/>
                    </w:rPr>
                    <w:t>4 و 5 و 3 و 9 را دارد نمودار ون را برا</w:t>
                  </w:r>
                  <w:r w:rsidRPr="00FE6F51">
                    <w:rPr>
                      <w:rFonts w:cs="B Nazanin" w:hint="cs"/>
                      <w:b/>
                      <w:bCs/>
                      <w:noProof/>
                      <w:sz w:val="24"/>
                      <w:szCs w:val="24"/>
                      <w:rtl/>
                    </w:rPr>
                    <w:t>ی</w:t>
                  </w:r>
                  <w:r w:rsidRPr="00FE6F51">
                    <w:rPr>
                      <w:rFonts w:cs="B Nazanin"/>
                      <w:b/>
                      <w:bCs/>
                      <w:noProof/>
                      <w:sz w:val="24"/>
                      <w:szCs w:val="24"/>
                      <w:rtl/>
                    </w:rPr>
                    <w:t xml:space="preserve"> آن‌ها رسم کن</w:t>
                  </w:r>
                  <w:r w:rsidRPr="00FE6F51">
                    <w:rPr>
                      <w:rFonts w:cs="B Nazanin" w:hint="cs"/>
                      <w:b/>
                      <w:bCs/>
                      <w:noProof/>
                      <w:sz w:val="24"/>
                      <w:szCs w:val="24"/>
                      <w:rtl/>
                    </w:rPr>
                    <w:t>ی</w:t>
                  </w:r>
                  <w:r w:rsidRPr="00FE6F51">
                    <w:rPr>
                      <w:rFonts w:cs="B Nazanin" w:hint="eastAsia"/>
                      <w:b/>
                      <w:bCs/>
                      <w:noProof/>
                      <w:sz w:val="24"/>
                      <w:szCs w:val="24"/>
                      <w:rtl/>
                    </w:rPr>
                    <w:t>د</w:t>
                  </w:r>
                  <w:r w:rsidRPr="00FE6F51">
                    <w:rPr>
                      <w:rFonts w:cs="B Nazanin"/>
                      <w:b/>
                      <w:bCs/>
                      <w:noProof/>
                      <w:sz w:val="24"/>
                      <w:szCs w:val="24"/>
                      <w:rtl/>
                    </w:rPr>
                    <w:t xml:space="preserve"> قسمت مشترک را هاشور بزن</w:t>
                  </w:r>
                  <w:r w:rsidRPr="00FE6F51">
                    <w:rPr>
                      <w:rFonts w:cs="B Nazanin" w:hint="cs"/>
                      <w:b/>
                      <w:bCs/>
                      <w:noProof/>
                      <w:sz w:val="24"/>
                      <w:szCs w:val="24"/>
                      <w:rtl/>
                    </w:rPr>
                    <w:t>ی</w:t>
                  </w:r>
                  <w:r w:rsidRPr="00FE6F51">
                    <w:rPr>
                      <w:rFonts w:cs="B Nazanin" w:hint="eastAsia"/>
                      <w:b/>
                      <w:bCs/>
                      <w:noProof/>
                      <w:sz w:val="24"/>
                      <w:szCs w:val="24"/>
                      <w:rtl/>
                    </w:rPr>
                    <w:t>د</w:t>
                  </w:r>
                  <w:r w:rsidRPr="00FE6F51">
                    <w:rPr>
                      <w:rFonts w:cs="B Nazanin"/>
                      <w:b/>
                      <w:bCs/>
                      <w:noProof/>
                      <w:sz w:val="24"/>
                      <w:szCs w:val="24"/>
                      <w:rtl/>
                    </w:rPr>
                    <w:t xml:space="preserve">. </w:t>
                  </w:r>
                </w:p>
              </w:tc>
            </w:tr>
          </w:tbl>
          <w:p w14:paraId="7366E906" w14:textId="7C897916" w:rsidR="0020380B" w:rsidRPr="00085FEC" w:rsidRDefault="0020380B" w:rsidP="00662518">
            <w:pPr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</w:tc>
      </w:tr>
    </w:tbl>
    <w:p w14:paraId="267E677C" w14:textId="1A89BBEC" w:rsidR="00662518" w:rsidRDefault="00662518" w:rsidP="00917E51">
      <w:pPr>
        <w:rPr>
          <w:rFonts w:cs="B Nazanin"/>
          <w:b/>
          <w:bCs/>
          <w:sz w:val="2"/>
          <w:szCs w:val="2"/>
          <w:rtl/>
        </w:rPr>
      </w:pPr>
    </w:p>
    <w:p w14:paraId="30FB07EE" w14:textId="77777777" w:rsidR="00766D54" w:rsidRPr="00917E51" w:rsidRDefault="00766D54" w:rsidP="00917E51">
      <w:pPr>
        <w:rPr>
          <w:rFonts w:cs="B Nazanin"/>
          <w:b/>
          <w:bCs/>
          <w:sz w:val="2"/>
          <w:szCs w:val="2"/>
          <w:rtl/>
        </w:rPr>
      </w:pPr>
    </w:p>
    <w:sectPr w:rsidR="00766D54" w:rsidRPr="00917E51" w:rsidSect="00917E51">
      <w:footerReference w:type="default" r:id="rId33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EDF7DDC" w14:textId="77777777" w:rsidR="00CC7C22" w:rsidRDefault="00CC7C22" w:rsidP="003C5476">
      <w:pPr>
        <w:spacing w:after="0" w:line="240" w:lineRule="auto"/>
      </w:pPr>
      <w:r>
        <w:separator/>
      </w:r>
    </w:p>
  </w:endnote>
  <w:endnote w:type="continuationSeparator" w:id="0">
    <w:p w14:paraId="33D147F7" w14:textId="77777777" w:rsidR="00CC7C22" w:rsidRDefault="00CC7C22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altName w:val="Arial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040662" w:rsidRPr="00B86D05" w:rsidRDefault="00040662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040662" w:rsidRDefault="0004066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93E8566" w14:textId="77777777" w:rsidR="00CC7C22" w:rsidRDefault="00CC7C22" w:rsidP="003C5476">
      <w:pPr>
        <w:spacing w:after="0" w:line="240" w:lineRule="auto"/>
      </w:pPr>
      <w:r>
        <w:separator/>
      </w:r>
    </w:p>
  </w:footnote>
  <w:footnote w:type="continuationSeparator" w:id="0">
    <w:p w14:paraId="2B893283" w14:textId="77777777" w:rsidR="00CC7C22" w:rsidRDefault="00CC7C22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22" type="#_x0000_t75" style="width:13.5pt;height:13.5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ACF48AA"/>
    <w:multiLevelType w:val="hybridMultilevel"/>
    <w:tmpl w:val="3694475C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34D1A3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1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4"/>
  </w:num>
  <w:num w:numId="2">
    <w:abstractNumId w:val="4"/>
  </w:num>
  <w:num w:numId="3">
    <w:abstractNumId w:val="29"/>
  </w:num>
  <w:num w:numId="4">
    <w:abstractNumId w:val="12"/>
  </w:num>
  <w:num w:numId="5">
    <w:abstractNumId w:val="38"/>
  </w:num>
  <w:num w:numId="6">
    <w:abstractNumId w:val="14"/>
  </w:num>
  <w:num w:numId="7">
    <w:abstractNumId w:val="13"/>
  </w:num>
  <w:num w:numId="8">
    <w:abstractNumId w:val="0"/>
  </w:num>
  <w:num w:numId="9">
    <w:abstractNumId w:val="20"/>
  </w:num>
  <w:num w:numId="10">
    <w:abstractNumId w:val="16"/>
  </w:num>
  <w:num w:numId="11">
    <w:abstractNumId w:val="31"/>
  </w:num>
  <w:num w:numId="12">
    <w:abstractNumId w:val="18"/>
  </w:num>
  <w:num w:numId="13">
    <w:abstractNumId w:val="21"/>
  </w:num>
  <w:num w:numId="14">
    <w:abstractNumId w:val="1"/>
  </w:num>
  <w:num w:numId="15">
    <w:abstractNumId w:val="15"/>
  </w:num>
  <w:num w:numId="16">
    <w:abstractNumId w:val="27"/>
  </w:num>
  <w:num w:numId="17">
    <w:abstractNumId w:val="17"/>
  </w:num>
  <w:num w:numId="18">
    <w:abstractNumId w:val="22"/>
  </w:num>
  <w:num w:numId="19">
    <w:abstractNumId w:val="32"/>
  </w:num>
  <w:num w:numId="20">
    <w:abstractNumId w:val="35"/>
  </w:num>
  <w:num w:numId="21">
    <w:abstractNumId w:val="23"/>
  </w:num>
  <w:num w:numId="22">
    <w:abstractNumId w:val="41"/>
  </w:num>
  <w:num w:numId="23">
    <w:abstractNumId w:val="40"/>
  </w:num>
  <w:num w:numId="24">
    <w:abstractNumId w:val="11"/>
  </w:num>
  <w:num w:numId="25">
    <w:abstractNumId w:val="7"/>
  </w:num>
  <w:num w:numId="26">
    <w:abstractNumId w:val="6"/>
  </w:num>
  <w:num w:numId="27">
    <w:abstractNumId w:val="30"/>
  </w:num>
  <w:num w:numId="28">
    <w:abstractNumId w:val="26"/>
  </w:num>
  <w:num w:numId="29">
    <w:abstractNumId w:val="34"/>
  </w:num>
  <w:num w:numId="30">
    <w:abstractNumId w:val="5"/>
  </w:num>
  <w:num w:numId="31">
    <w:abstractNumId w:val="3"/>
  </w:num>
  <w:num w:numId="32">
    <w:abstractNumId w:val="25"/>
  </w:num>
  <w:num w:numId="33">
    <w:abstractNumId w:val="37"/>
  </w:num>
  <w:num w:numId="34">
    <w:abstractNumId w:val="36"/>
  </w:num>
  <w:num w:numId="35">
    <w:abstractNumId w:val="2"/>
  </w:num>
  <w:num w:numId="36">
    <w:abstractNumId w:val="28"/>
  </w:num>
  <w:num w:numId="37">
    <w:abstractNumId w:val="42"/>
  </w:num>
  <w:num w:numId="38">
    <w:abstractNumId w:val="39"/>
  </w:num>
  <w:num w:numId="39">
    <w:abstractNumId w:val="10"/>
  </w:num>
  <w:num w:numId="40">
    <w:abstractNumId w:val="19"/>
  </w:num>
  <w:num w:numId="41">
    <w:abstractNumId w:val="8"/>
  </w:num>
  <w:num w:numId="42">
    <w:abstractNumId w:val="33"/>
  </w:num>
  <w:num w:numId="4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0EF1"/>
    <w:rsid w:val="00022A04"/>
    <w:rsid w:val="0003000E"/>
    <w:rsid w:val="000336F4"/>
    <w:rsid w:val="00034B28"/>
    <w:rsid w:val="000367D3"/>
    <w:rsid w:val="00040662"/>
    <w:rsid w:val="000435C1"/>
    <w:rsid w:val="0004370A"/>
    <w:rsid w:val="00053872"/>
    <w:rsid w:val="000553C0"/>
    <w:rsid w:val="00056045"/>
    <w:rsid w:val="000565D8"/>
    <w:rsid w:val="00080E55"/>
    <w:rsid w:val="00085FEC"/>
    <w:rsid w:val="00090A8F"/>
    <w:rsid w:val="000B48CD"/>
    <w:rsid w:val="000B4BF8"/>
    <w:rsid w:val="000B523E"/>
    <w:rsid w:val="000C0FAC"/>
    <w:rsid w:val="000D1F25"/>
    <w:rsid w:val="000F331A"/>
    <w:rsid w:val="000F67D0"/>
    <w:rsid w:val="00100083"/>
    <w:rsid w:val="00102B0B"/>
    <w:rsid w:val="00102B28"/>
    <w:rsid w:val="0011061B"/>
    <w:rsid w:val="00110CCD"/>
    <w:rsid w:val="00113331"/>
    <w:rsid w:val="00136835"/>
    <w:rsid w:val="0013737B"/>
    <w:rsid w:val="00141457"/>
    <w:rsid w:val="00164D31"/>
    <w:rsid w:val="00164E04"/>
    <w:rsid w:val="00180AFC"/>
    <w:rsid w:val="001842C5"/>
    <w:rsid w:val="001869F5"/>
    <w:rsid w:val="00187A25"/>
    <w:rsid w:val="00195297"/>
    <w:rsid w:val="00197432"/>
    <w:rsid w:val="001A1574"/>
    <w:rsid w:val="001A6268"/>
    <w:rsid w:val="001B444A"/>
    <w:rsid w:val="001C15F6"/>
    <w:rsid w:val="001C281E"/>
    <w:rsid w:val="001C35F8"/>
    <w:rsid w:val="001C5779"/>
    <w:rsid w:val="001C60E0"/>
    <w:rsid w:val="001C769D"/>
    <w:rsid w:val="001D27AE"/>
    <w:rsid w:val="001D4E63"/>
    <w:rsid w:val="001D5020"/>
    <w:rsid w:val="001F28AD"/>
    <w:rsid w:val="0020380B"/>
    <w:rsid w:val="002371B2"/>
    <w:rsid w:val="00246EB4"/>
    <w:rsid w:val="00250DE6"/>
    <w:rsid w:val="00253713"/>
    <w:rsid w:val="0026069C"/>
    <w:rsid w:val="00274B69"/>
    <w:rsid w:val="002928B0"/>
    <w:rsid w:val="00297976"/>
    <w:rsid w:val="002A39A6"/>
    <w:rsid w:val="002B0715"/>
    <w:rsid w:val="002C3F01"/>
    <w:rsid w:val="002C7A06"/>
    <w:rsid w:val="002D1074"/>
    <w:rsid w:val="002F643D"/>
    <w:rsid w:val="002F7179"/>
    <w:rsid w:val="00303883"/>
    <w:rsid w:val="0030645E"/>
    <w:rsid w:val="00311344"/>
    <w:rsid w:val="00311C8E"/>
    <w:rsid w:val="003321C8"/>
    <w:rsid w:val="0033588D"/>
    <w:rsid w:val="00335E0B"/>
    <w:rsid w:val="0034553C"/>
    <w:rsid w:val="00365803"/>
    <w:rsid w:val="00376B9E"/>
    <w:rsid w:val="003911E5"/>
    <w:rsid w:val="00395AAA"/>
    <w:rsid w:val="0039760A"/>
    <w:rsid w:val="003B0E60"/>
    <w:rsid w:val="003B2493"/>
    <w:rsid w:val="003B45E8"/>
    <w:rsid w:val="003B4F44"/>
    <w:rsid w:val="003C3C72"/>
    <w:rsid w:val="003C410C"/>
    <w:rsid w:val="003C4ACD"/>
    <w:rsid w:val="003C5476"/>
    <w:rsid w:val="003C54E8"/>
    <w:rsid w:val="003D13B7"/>
    <w:rsid w:val="004015D1"/>
    <w:rsid w:val="0040546F"/>
    <w:rsid w:val="00411F14"/>
    <w:rsid w:val="00413945"/>
    <w:rsid w:val="00415E1D"/>
    <w:rsid w:val="00420DB4"/>
    <w:rsid w:val="00426634"/>
    <w:rsid w:val="00427EC3"/>
    <w:rsid w:val="004378A0"/>
    <w:rsid w:val="00437AA1"/>
    <w:rsid w:val="00446A35"/>
    <w:rsid w:val="004521A6"/>
    <w:rsid w:val="00454137"/>
    <w:rsid w:val="00456D2E"/>
    <w:rsid w:val="00460798"/>
    <w:rsid w:val="004625AA"/>
    <w:rsid w:val="00467CD6"/>
    <w:rsid w:val="004871B0"/>
    <w:rsid w:val="0049750C"/>
    <w:rsid w:val="004A2A1B"/>
    <w:rsid w:val="004A33AB"/>
    <w:rsid w:val="004C1C77"/>
    <w:rsid w:val="004C3014"/>
    <w:rsid w:val="004D69C2"/>
    <w:rsid w:val="004E1C03"/>
    <w:rsid w:val="005008AF"/>
    <w:rsid w:val="0050661B"/>
    <w:rsid w:val="005129AE"/>
    <w:rsid w:val="00515943"/>
    <w:rsid w:val="00525B83"/>
    <w:rsid w:val="00530738"/>
    <w:rsid w:val="00531F01"/>
    <w:rsid w:val="005542BC"/>
    <w:rsid w:val="005574A4"/>
    <w:rsid w:val="0056057E"/>
    <w:rsid w:val="00590A65"/>
    <w:rsid w:val="00590F73"/>
    <w:rsid w:val="00593227"/>
    <w:rsid w:val="005963AB"/>
    <w:rsid w:val="00597836"/>
    <w:rsid w:val="005A20BA"/>
    <w:rsid w:val="005A78AB"/>
    <w:rsid w:val="005B360B"/>
    <w:rsid w:val="005D0FB3"/>
    <w:rsid w:val="005D2D0D"/>
    <w:rsid w:val="005D4EBB"/>
    <w:rsid w:val="005F7E6F"/>
    <w:rsid w:val="00601175"/>
    <w:rsid w:val="00617055"/>
    <w:rsid w:val="00621E9D"/>
    <w:rsid w:val="00630FA3"/>
    <w:rsid w:val="00651994"/>
    <w:rsid w:val="00652224"/>
    <w:rsid w:val="006532FA"/>
    <w:rsid w:val="00654BAA"/>
    <w:rsid w:val="0065556C"/>
    <w:rsid w:val="00662518"/>
    <w:rsid w:val="00667210"/>
    <w:rsid w:val="006811C4"/>
    <w:rsid w:val="00682F6A"/>
    <w:rsid w:val="00687FC1"/>
    <w:rsid w:val="00695E44"/>
    <w:rsid w:val="006A78EC"/>
    <w:rsid w:val="006B5002"/>
    <w:rsid w:val="006B5C68"/>
    <w:rsid w:val="006E7669"/>
    <w:rsid w:val="006F7CE8"/>
    <w:rsid w:val="00701BE1"/>
    <w:rsid w:val="007058A2"/>
    <w:rsid w:val="007060F6"/>
    <w:rsid w:val="00707392"/>
    <w:rsid w:val="0071320F"/>
    <w:rsid w:val="007368ED"/>
    <w:rsid w:val="00743DDC"/>
    <w:rsid w:val="00756A3C"/>
    <w:rsid w:val="00766D54"/>
    <w:rsid w:val="00771499"/>
    <w:rsid w:val="00780BD3"/>
    <w:rsid w:val="007813CA"/>
    <w:rsid w:val="00783F99"/>
    <w:rsid w:val="00793A38"/>
    <w:rsid w:val="007973EF"/>
    <w:rsid w:val="007B55BC"/>
    <w:rsid w:val="007B7BA7"/>
    <w:rsid w:val="007D62BA"/>
    <w:rsid w:val="007E5456"/>
    <w:rsid w:val="007E6955"/>
    <w:rsid w:val="007F12D5"/>
    <w:rsid w:val="007F26E3"/>
    <w:rsid w:val="007F36AA"/>
    <w:rsid w:val="007F5E19"/>
    <w:rsid w:val="008067CA"/>
    <w:rsid w:val="0081075D"/>
    <w:rsid w:val="00812469"/>
    <w:rsid w:val="008136E3"/>
    <w:rsid w:val="008169CB"/>
    <w:rsid w:val="00822B1C"/>
    <w:rsid w:val="00823E45"/>
    <w:rsid w:val="00831C7F"/>
    <w:rsid w:val="0083321D"/>
    <w:rsid w:val="008411B8"/>
    <w:rsid w:val="008445CF"/>
    <w:rsid w:val="00852AA6"/>
    <w:rsid w:val="0085431C"/>
    <w:rsid w:val="008639F0"/>
    <w:rsid w:val="00866944"/>
    <w:rsid w:val="00871A88"/>
    <w:rsid w:val="008A4D83"/>
    <w:rsid w:val="008A5BD5"/>
    <w:rsid w:val="008A7508"/>
    <w:rsid w:val="008B2CA9"/>
    <w:rsid w:val="008B48DF"/>
    <w:rsid w:val="008B7EE2"/>
    <w:rsid w:val="008C0F89"/>
    <w:rsid w:val="008C4396"/>
    <w:rsid w:val="008C4925"/>
    <w:rsid w:val="008D4AA0"/>
    <w:rsid w:val="008F1DEB"/>
    <w:rsid w:val="0090683A"/>
    <w:rsid w:val="009118DA"/>
    <w:rsid w:val="00912F98"/>
    <w:rsid w:val="0091451F"/>
    <w:rsid w:val="00917E51"/>
    <w:rsid w:val="009266E7"/>
    <w:rsid w:val="00932DFD"/>
    <w:rsid w:val="00944948"/>
    <w:rsid w:val="009450B4"/>
    <w:rsid w:val="00945905"/>
    <w:rsid w:val="00950918"/>
    <w:rsid w:val="00954DD1"/>
    <w:rsid w:val="00962B32"/>
    <w:rsid w:val="00963BFA"/>
    <w:rsid w:val="00976527"/>
    <w:rsid w:val="00984C4C"/>
    <w:rsid w:val="00990701"/>
    <w:rsid w:val="009942A1"/>
    <w:rsid w:val="009A1F4F"/>
    <w:rsid w:val="009A369E"/>
    <w:rsid w:val="009B7112"/>
    <w:rsid w:val="009C31AD"/>
    <w:rsid w:val="009C3CCF"/>
    <w:rsid w:val="009C46B2"/>
    <w:rsid w:val="009C54AF"/>
    <w:rsid w:val="009E164D"/>
    <w:rsid w:val="009E4A5A"/>
    <w:rsid w:val="009F3A91"/>
    <w:rsid w:val="009F788A"/>
    <w:rsid w:val="00A02D39"/>
    <w:rsid w:val="00A05D79"/>
    <w:rsid w:val="00A11624"/>
    <w:rsid w:val="00A118EE"/>
    <w:rsid w:val="00A1354E"/>
    <w:rsid w:val="00A141EF"/>
    <w:rsid w:val="00A21D02"/>
    <w:rsid w:val="00A2319A"/>
    <w:rsid w:val="00A23AA5"/>
    <w:rsid w:val="00A24FC9"/>
    <w:rsid w:val="00A26C67"/>
    <w:rsid w:val="00A60A6E"/>
    <w:rsid w:val="00A61451"/>
    <w:rsid w:val="00A64191"/>
    <w:rsid w:val="00A66089"/>
    <w:rsid w:val="00A77BE2"/>
    <w:rsid w:val="00AA2CC4"/>
    <w:rsid w:val="00AA5F74"/>
    <w:rsid w:val="00AC5613"/>
    <w:rsid w:val="00AD39AA"/>
    <w:rsid w:val="00AD5B51"/>
    <w:rsid w:val="00AF507E"/>
    <w:rsid w:val="00AF6959"/>
    <w:rsid w:val="00AF76BD"/>
    <w:rsid w:val="00B01BE2"/>
    <w:rsid w:val="00B02161"/>
    <w:rsid w:val="00B101F0"/>
    <w:rsid w:val="00B268BE"/>
    <w:rsid w:val="00B26FD4"/>
    <w:rsid w:val="00B30753"/>
    <w:rsid w:val="00B41643"/>
    <w:rsid w:val="00B44484"/>
    <w:rsid w:val="00B5331A"/>
    <w:rsid w:val="00B670CF"/>
    <w:rsid w:val="00B77473"/>
    <w:rsid w:val="00B77F11"/>
    <w:rsid w:val="00B8473C"/>
    <w:rsid w:val="00B86D05"/>
    <w:rsid w:val="00B918D1"/>
    <w:rsid w:val="00BA3D95"/>
    <w:rsid w:val="00BA4A25"/>
    <w:rsid w:val="00BA5B20"/>
    <w:rsid w:val="00BB7852"/>
    <w:rsid w:val="00BC0F50"/>
    <w:rsid w:val="00BC44C0"/>
    <w:rsid w:val="00BE00DE"/>
    <w:rsid w:val="00BE0B30"/>
    <w:rsid w:val="00BE6399"/>
    <w:rsid w:val="00BF3972"/>
    <w:rsid w:val="00C0101A"/>
    <w:rsid w:val="00C100E2"/>
    <w:rsid w:val="00C11B34"/>
    <w:rsid w:val="00C47A90"/>
    <w:rsid w:val="00C663DD"/>
    <w:rsid w:val="00C66892"/>
    <w:rsid w:val="00C80196"/>
    <w:rsid w:val="00C8387E"/>
    <w:rsid w:val="00C903D2"/>
    <w:rsid w:val="00C90F1C"/>
    <w:rsid w:val="00CA1324"/>
    <w:rsid w:val="00CB25E6"/>
    <w:rsid w:val="00CC0725"/>
    <w:rsid w:val="00CC1410"/>
    <w:rsid w:val="00CC7C22"/>
    <w:rsid w:val="00CD1093"/>
    <w:rsid w:val="00CD5462"/>
    <w:rsid w:val="00CE4AF6"/>
    <w:rsid w:val="00CF3BD5"/>
    <w:rsid w:val="00CF4F70"/>
    <w:rsid w:val="00CF752B"/>
    <w:rsid w:val="00D009B2"/>
    <w:rsid w:val="00D01E85"/>
    <w:rsid w:val="00D04999"/>
    <w:rsid w:val="00D113F3"/>
    <w:rsid w:val="00D128B3"/>
    <w:rsid w:val="00D215DA"/>
    <w:rsid w:val="00D2398C"/>
    <w:rsid w:val="00D40323"/>
    <w:rsid w:val="00D40343"/>
    <w:rsid w:val="00D41BE1"/>
    <w:rsid w:val="00D5185C"/>
    <w:rsid w:val="00D72E3E"/>
    <w:rsid w:val="00D75C00"/>
    <w:rsid w:val="00D800EE"/>
    <w:rsid w:val="00D83793"/>
    <w:rsid w:val="00D8398E"/>
    <w:rsid w:val="00D96DEE"/>
    <w:rsid w:val="00DA3DF2"/>
    <w:rsid w:val="00DB3921"/>
    <w:rsid w:val="00DC6916"/>
    <w:rsid w:val="00DD3DA1"/>
    <w:rsid w:val="00DF0B91"/>
    <w:rsid w:val="00DF191C"/>
    <w:rsid w:val="00DF25A0"/>
    <w:rsid w:val="00DF6A84"/>
    <w:rsid w:val="00E02154"/>
    <w:rsid w:val="00E02DAE"/>
    <w:rsid w:val="00E122E4"/>
    <w:rsid w:val="00E25AE7"/>
    <w:rsid w:val="00E323EA"/>
    <w:rsid w:val="00E45AA7"/>
    <w:rsid w:val="00E46101"/>
    <w:rsid w:val="00E5144C"/>
    <w:rsid w:val="00E54000"/>
    <w:rsid w:val="00E62A75"/>
    <w:rsid w:val="00E65CE5"/>
    <w:rsid w:val="00E718B1"/>
    <w:rsid w:val="00E71FD4"/>
    <w:rsid w:val="00E72CCD"/>
    <w:rsid w:val="00E845DA"/>
    <w:rsid w:val="00E87C0D"/>
    <w:rsid w:val="00E927D2"/>
    <w:rsid w:val="00EA0687"/>
    <w:rsid w:val="00EA31B6"/>
    <w:rsid w:val="00EA4D94"/>
    <w:rsid w:val="00EB28A4"/>
    <w:rsid w:val="00EB570B"/>
    <w:rsid w:val="00EC0CDF"/>
    <w:rsid w:val="00EC6C1E"/>
    <w:rsid w:val="00ED2116"/>
    <w:rsid w:val="00ED62E3"/>
    <w:rsid w:val="00ED7B6A"/>
    <w:rsid w:val="00EE2FD8"/>
    <w:rsid w:val="00EF13CC"/>
    <w:rsid w:val="00F007BD"/>
    <w:rsid w:val="00F02A6D"/>
    <w:rsid w:val="00F0340C"/>
    <w:rsid w:val="00F03F01"/>
    <w:rsid w:val="00F156E6"/>
    <w:rsid w:val="00F16381"/>
    <w:rsid w:val="00F20C60"/>
    <w:rsid w:val="00F32F71"/>
    <w:rsid w:val="00F37DAB"/>
    <w:rsid w:val="00F40578"/>
    <w:rsid w:val="00F62F4F"/>
    <w:rsid w:val="00F664D4"/>
    <w:rsid w:val="00F67092"/>
    <w:rsid w:val="00F7556F"/>
    <w:rsid w:val="00F842B3"/>
    <w:rsid w:val="00F85AF6"/>
    <w:rsid w:val="00F86145"/>
    <w:rsid w:val="00F87424"/>
    <w:rsid w:val="00F8749B"/>
    <w:rsid w:val="00F90904"/>
    <w:rsid w:val="00FB5B7E"/>
    <w:rsid w:val="00FC0DE2"/>
    <w:rsid w:val="00FC1923"/>
    <w:rsid w:val="00FC4B8C"/>
    <w:rsid w:val="00FE6F51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90A65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5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png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theme" Target="theme/theme1.xml"/><Relationship Id="rId8" Type="http://schemas.openxmlformats.org/officeDocument/2006/relationships/image" Target="media/image2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853BDF6-D38B-425C-B4A0-F455078A38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61</TotalTime>
  <Pages>1</Pages>
  <Words>378</Words>
  <Characters>2161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22</cp:revision>
  <cp:lastPrinted>2024-09-04T16:02:00Z</cp:lastPrinted>
  <dcterms:created xsi:type="dcterms:W3CDTF">2020-05-21T12:14:00Z</dcterms:created>
  <dcterms:modified xsi:type="dcterms:W3CDTF">2024-09-06T13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